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FAF0E2" w14:textId="77777777" w:rsidR="005938FA" w:rsidRPr="00AF4E19" w:rsidRDefault="005938FA" w:rsidP="005938FA">
      <w:pPr>
        <w:pStyle w:val="Psectionheading"/>
        <w:rPr>
          <w:rFonts w:asciiTheme="majorHAnsi" w:hAnsiTheme="majorHAnsi"/>
        </w:rPr>
      </w:pPr>
      <w:r w:rsidRPr="00AF4E19">
        <w:rPr>
          <w:rFonts w:asciiTheme="majorHAnsi" w:hAnsiTheme="majorHAnsi"/>
        </w:rPr>
        <w:t>Multiple choice section</w:t>
      </w:r>
    </w:p>
    <w:p w14:paraId="54D02915" w14:textId="77777777" w:rsidR="0006067E" w:rsidRPr="00AF4E19" w:rsidRDefault="0006067E" w:rsidP="005938FA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</w:t>
      </w:r>
      <w:r w:rsidRPr="00AF4E19">
        <w:rPr>
          <w:rFonts w:asciiTheme="majorHAnsi" w:hAnsiTheme="majorHAnsi"/>
        </w:rPr>
        <w:tab/>
        <w:t>[9.2]</w:t>
      </w:r>
    </w:p>
    <w:p w14:paraId="50C4FADF" w14:textId="59076E5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What is the m</w:t>
      </w:r>
      <w:r w:rsidR="008C35E7" w:rsidRPr="00AF4E19">
        <w:rPr>
          <w:rFonts w:asciiTheme="majorHAnsi" w:hAnsiTheme="majorHAnsi"/>
        </w:rPr>
        <w:t>edian of the following numbers?</w:t>
      </w:r>
      <w:r w:rsidR="008C35E7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5</w:t>
      </w:r>
      <w:r w:rsidR="008C35E7" w:rsidRPr="00AF4E19">
        <w:rPr>
          <w:rFonts w:asciiTheme="majorHAnsi" w:hAnsiTheme="majorHAnsi"/>
        </w:rPr>
        <w:t xml:space="preserve">  </w:t>
      </w:r>
      <w:r w:rsidR="00460AF9" w:rsidRPr="00AF4E19">
        <w:rPr>
          <w:rFonts w:asciiTheme="majorHAnsi" w:hAnsiTheme="majorHAnsi"/>
        </w:rPr>
        <w:t>5</w:t>
      </w:r>
      <w:r w:rsidR="008C35E7" w:rsidRPr="00AF4E19">
        <w:rPr>
          <w:rFonts w:asciiTheme="majorHAnsi" w:hAnsiTheme="majorHAnsi"/>
        </w:rPr>
        <w:t xml:space="preserve">  </w:t>
      </w:r>
      <w:r w:rsidR="00460AF9" w:rsidRPr="00AF4E19">
        <w:rPr>
          <w:rFonts w:asciiTheme="majorHAnsi" w:hAnsiTheme="majorHAnsi"/>
        </w:rPr>
        <w:t>8</w:t>
      </w:r>
      <w:r w:rsidR="008C35E7" w:rsidRPr="00AF4E19">
        <w:rPr>
          <w:rFonts w:asciiTheme="majorHAnsi" w:hAnsiTheme="majorHAnsi"/>
        </w:rPr>
        <w:t xml:space="preserve">  </w:t>
      </w:r>
      <w:r w:rsidR="00460AF9" w:rsidRPr="00AF4E19">
        <w:rPr>
          <w:rFonts w:asciiTheme="majorHAnsi" w:hAnsiTheme="majorHAnsi"/>
        </w:rPr>
        <w:t>6</w:t>
      </w:r>
      <w:r w:rsidR="008C35E7" w:rsidRPr="00AF4E19">
        <w:rPr>
          <w:rFonts w:asciiTheme="majorHAnsi" w:hAnsiTheme="majorHAnsi"/>
        </w:rPr>
        <w:t xml:space="preserve">  </w:t>
      </w:r>
      <w:r w:rsidR="00460AF9" w:rsidRPr="00AF4E19">
        <w:rPr>
          <w:rFonts w:asciiTheme="majorHAnsi" w:hAnsiTheme="majorHAnsi"/>
        </w:rPr>
        <w:t xml:space="preserve"> 9</w:t>
      </w:r>
    </w:p>
    <w:p w14:paraId="2FD91A99" w14:textId="25D97EB3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5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8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6</w:t>
      </w:r>
      <w:r w:rsidRPr="00AF4E19">
        <w:rPr>
          <w:rFonts w:asciiTheme="majorHAnsi" w:hAnsiTheme="majorHAnsi"/>
        </w:rPr>
        <w:t>.</w:t>
      </w:r>
      <w:r w:rsidR="00460AF9" w:rsidRPr="00AF4E19">
        <w:rPr>
          <w:rFonts w:asciiTheme="majorHAnsi" w:hAnsiTheme="majorHAnsi"/>
        </w:rPr>
        <w:t>6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Pr="00AF4E19">
        <w:rPr>
          <w:rFonts w:asciiTheme="majorHAnsi" w:hAnsiTheme="majorHAnsi"/>
        </w:rPr>
        <w:tab/>
        <w:t>6</w:t>
      </w:r>
    </w:p>
    <w:p w14:paraId="36DE3467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2</w:t>
      </w:r>
      <w:r w:rsidRPr="00AF4E19">
        <w:rPr>
          <w:rFonts w:asciiTheme="majorHAnsi" w:hAnsiTheme="majorHAnsi"/>
        </w:rPr>
        <w:tab/>
        <w:t>[9.3]</w:t>
      </w:r>
    </w:p>
    <w:p w14:paraId="058D1E93" w14:textId="3FFCD52E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The following column graph shows the favourite football team for Year 7 students.</w:t>
      </w:r>
    </w:p>
    <w:p w14:paraId="11DAA800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  <w:noProof/>
        </w:rPr>
        <w:drawing>
          <wp:inline distT="0" distB="0" distL="0" distR="0" wp14:anchorId="41E4DA90" wp14:editId="1D259ED4">
            <wp:extent cx="2284538" cy="1420386"/>
            <wp:effectExtent l="0" t="0" r="1905" b="2540"/>
            <wp:docPr id="151" name="Picture 151" descr="PM7_SmB_9_01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M7_SmB_9_01saT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983" cy="142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6BBD21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The approximate number of students who support the </w:t>
      </w:r>
      <w:r w:rsidR="00460AF9" w:rsidRPr="00AF4E19">
        <w:rPr>
          <w:rFonts w:asciiTheme="majorHAnsi" w:hAnsiTheme="majorHAnsi"/>
        </w:rPr>
        <w:t xml:space="preserve">Pies or the Bombers </w:t>
      </w:r>
      <w:r w:rsidRPr="00AF4E19">
        <w:rPr>
          <w:rFonts w:asciiTheme="majorHAnsi" w:hAnsiTheme="majorHAnsi"/>
        </w:rPr>
        <w:t>is:</w:t>
      </w:r>
    </w:p>
    <w:p w14:paraId="1C434626" w14:textId="3165B4E5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5</w:t>
      </w:r>
      <w:r w:rsidR="00460AF9" w:rsidRPr="00AF4E19">
        <w:rPr>
          <w:rFonts w:asciiTheme="majorHAnsi" w:hAnsiTheme="majorHAnsi"/>
        </w:rPr>
        <w:t>5</w:t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2</w:t>
      </w:r>
      <w:r w:rsidR="00460AF9" w:rsidRPr="00AF4E19">
        <w:rPr>
          <w:rFonts w:asciiTheme="majorHAnsi" w:hAnsiTheme="majorHAnsi"/>
        </w:rPr>
        <w:t>5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30</w:t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5</w:t>
      </w:r>
    </w:p>
    <w:p w14:paraId="5BE6EB42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3</w:t>
      </w:r>
      <w:r w:rsidRPr="00AF4E19">
        <w:rPr>
          <w:rFonts w:asciiTheme="majorHAnsi" w:hAnsiTheme="majorHAnsi"/>
        </w:rPr>
        <w:tab/>
        <w:t>[9.7]</w:t>
      </w:r>
    </w:p>
    <w:p w14:paraId="44DC1972" w14:textId="375CE50C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A </w:t>
      </w:r>
      <w:r w:rsidR="00D11EE5">
        <w:rPr>
          <w:rFonts w:asciiTheme="majorHAnsi" w:hAnsiTheme="majorHAnsi"/>
        </w:rPr>
        <w:t>standard six-sided</w:t>
      </w:r>
      <w:r w:rsidRPr="00AF4E19">
        <w:rPr>
          <w:rFonts w:asciiTheme="majorHAnsi" w:hAnsiTheme="majorHAnsi"/>
        </w:rPr>
        <w:t xml:space="preserve"> die is rolled once. The probability of rolling a multiple of </w:t>
      </w:r>
      <w:r w:rsidR="00460AF9" w:rsidRPr="00AF4E19">
        <w:rPr>
          <w:rFonts w:asciiTheme="majorHAnsi" w:hAnsiTheme="majorHAnsi"/>
        </w:rPr>
        <w:t>4</w:t>
      </w:r>
      <w:r w:rsidRPr="00AF4E19">
        <w:rPr>
          <w:rFonts w:asciiTheme="majorHAnsi" w:hAnsiTheme="majorHAnsi"/>
        </w:rPr>
        <w:t xml:space="preserve"> is:</w:t>
      </w:r>
    </w:p>
    <w:p w14:paraId="4AC8F56B" w14:textId="3802800C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</w:r>
      <w:bookmarkStart w:id="0" w:name="MTBlankEqn"/>
      <w:r w:rsidR="00E8282A" w:rsidRPr="00E8282A">
        <w:rPr>
          <w:position w:val="-24"/>
        </w:rPr>
        <w:object w:dxaOrig="220" w:dyaOrig="620" w14:anchorId="702F53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31pt" o:ole="">
            <v:imagedata r:id="rId9" o:title=""/>
          </v:shape>
          <o:OLEObject Type="Embed" ProgID="Equation.DSMT4" ShapeID="_x0000_i1025" DrawAspect="Content" ObjectID="_1540666002" r:id="rId10"/>
        </w:object>
      </w:r>
      <w:bookmarkEnd w:id="0"/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</w:r>
      <w:r w:rsidR="00E8282A" w:rsidRPr="00E8282A">
        <w:rPr>
          <w:position w:val="-24"/>
        </w:rPr>
        <w:object w:dxaOrig="220" w:dyaOrig="620" w14:anchorId="74B4AE6A">
          <v:shape id="_x0000_i1026" type="#_x0000_t75" style="width:10.9pt;height:31pt" o:ole="">
            <v:imagedata r:id="rId11" o:title=""/>
          </v:shape>
          <o:OLEObject Type="Embed" ProgID="Equation.DSMT4" ShapeID="_x0000_i1026" DrawAspect="Content" ObjectID="_1540666003" r:id="rId12"/>
        </w:objec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</w:r>
      <w:r w:rsidR="00E8282A" w:rsidRPr="00E8282A">
        <w:rPr>
          <w:position w:val="-24"/>
        </w:rPr>
        <w:object w:dxaOrig="240" w:dyaOrig="620" w14:anchorId="24445B8D">
          <v:shape id="_x0000_i1027" type="#_x0000_t75" style="width:12.55pt;height:31pt" o:ole="">
            <v:imagedata r:id="rId13" o:title=""/>
          </v:shape>
          <o:OLEObject Type="Embed" ProgID="Equation.DSMT4" ShapeID="_x0000_i1027" DrawAspect="Content" ObjectID="_1540666004" r:id="rId14"/>
        </w:objec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  <w:t>1</w:t>
      </w:r>
    </w:p>
    <w:p w14:paraId="1A7BDCE5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4</w:t>
      </w:r>
      <w:r w:rsidRPr="00AF4E19">
        <w:rPr>
          <w:rFonts w:asciiTheme="majorHAnsi" w:hAnsiTheme="majorHAnsi"/>
        </w:rPr>
        <w:tab/>
        <w:t>[9.4]</w:t>
      </w:r>
    </w:p>
    <w:p w14:paraId="1CD5FA8F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The </w:t>
      </w:r>
      <w:r w:rsidR="00460AF9" w:rsidRPr="00AF4E19">
        <w:rPr>
          <w:rFonts w:asciiTheme="majorHAnsi" w:hAnsiTheme="majorHAnsi"/>
        </w:rPr>
        <w:t>best type of statistical graph to display the heights of 100 students is</w:t>
      </w:r>
      <w:r w:rsidRPr="00AF4E19">
        <w:rPr>
          <w:rFonts w:asciiTheme="majorHAnsi" w:hAnsiTheme="majorHAnsi"/>
        </w:rPr>
        <w:t>:</w:t>
      </w:r>
    </w:p>
    <w:p w14:paraId="2F605BB4" w14:textId="7FC6FA8D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sector graph</w:t>
      </w:r>
      <w:r w:rsidRPr="00AF4E19">
        <w:rPr>
          <w:rFonts w:asciiTheme="majorHAnsi" w:hAnsiTheme="majorHAnsi"/>
        </w:rPr>
        <w:tab/>
      </w:r>
      <w:r w:rsidR="008C35E7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line graph</w:t>
      </w:r>
      <w:r w:rsidRPr="00AF4E19">
        <w:rPr>
          <w:rFonts w:asciiTheme="majorHAnsi" w:hAnsiTheme="majorHAnsi"/>
        </w:rPr>
        <w:tab/>
      </w:r>
      <w:r w:rsidR="008C35E7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histogram</w:t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="008C35E7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  <w:t>column graph</w:t>
      </w:r>
    </w:p>
    <w:p w14:paraId="1EAAE1B5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5</w:t>
      </w:r>
      <w:r w:rsidRPr="00AF4E19">
        <w:rPr>
          <w:rFonts w:asciiTheme="majorHAnsi" w:hAnsiTheme="majorHAnsi"/>
        </w:rPr>
        <w:tab/>
        <w:t>[9.2]</w:t>
      </w:r>
    </w:p>
    <w:p w14:paraId="1CA1A403" w14:textId="497B3FB6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What is t</w:t>
      </w:r>
      <w:r w:rsidR="008C35E7" w:rsidRPr="00AF4E19">
        <w:rPr>
          <w:rFonts w:asciiTheme="majorHAnsi" w:hAnsiTheme="majorHAnsi"/>
        </w:rPr>
        <w:t>he mean of the following data?</w:t>
      </w:r>
      <w:r w:rsidR="008C35E7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2</w:t>
      </w:r>
      <w:r w:rsidR="008C35E7" w:rsidRPr="00AF4E19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2</w:t>
      </w:r>
      <w:r w:rsidR="008C35E7" w:rsidRPr="00AF4E19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3</w:t>
      </w:r>
      <w:r w:rsidR="008C35E7" w:rsidRPr="00AF4E19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5</w:t>
      </w:r>
      <w:r w:rsidR="008C35E7" w:rsidRPr="00AF4E19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8</w:t>
      </w:r>
      <w:r w:rsidR="008C35E7" w:rsidRPr="00AF4E19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10</w:t>
      </w:r>
      <w:r w:rsidR="008C35E7" w:rsidRPr="00AF4E19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12</w:t>
      </w:r>
    </w:p>
    <w:p w14:paraId="001DD6F8" w14:textId="23DE53C6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  <w:t>4</w:t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  <w:t>6</w:t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7</w:t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  <w:t>8</w:t>
      </w:r>
    </w:p>
    <w:p w14:paraId="13CC8D56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6</w:t>
      </w:r>
      <w:r w:rsidRPr="00AF4E19">
        <w:rPr>
          <w:rFonts w:asciiTheme="majorHAnsi" w:hAnsiTheme="majorHAnsi"/>
        </w:rPr>
        <w:tab/>
        <w:t>[9.1]</w:t>
      </w:r>
    </w:p>
    <w:p w14:paraId="2956DA49" w14:textId="087539B8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The following data list records the </w:t>
      </w:r>
      <w:r w:rsidR="009171C6">
        <w:rPr>
          <w:rFonts w:asciiTheme="majorHAnsi" w:hAnsiTheme="majorHAnsi"/>
        </w:rPr>
        <w:t>street address numbers</w:t>
      </w:r>
      <w:bookmarkStart w:id="1" w:name="_GoBack"/>
      <w:bookmarkEnd w:id="1"/>
      <w:r w:rsidR="009171C6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for each of the students in a class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"/>
        <w:gridCol w:w="911"/>
        <w:gridCol w:w="911"/>
        <w:gridCol w:w="911"/>
        <w:gridCol w:w="911"/>
        <w:gridCol w:w="911"/>
        <w:gridCol w:w="911"/>
        <w:gridCol w:w="911"/>
        <w:gridCol w:w="912"/>
        <w:gridCol w:w="912"/>
      </w:tblGrid>
      <w:tr w:rsidR="00127481" w:rsidRPr="00AF4E19" w14:paraId="5BA016F9" w14:textId="77777777" w:rsidTr="00127481">
        <w:trPr>
          <w:trHeight w:val="351"/>
        </w:trPr>
        <w:tc>
          <w:tcPr>
            <w:tcW w:w="911" w:type="dxa"/>
          </w:tcPr>
          <w:p w14:paraId="0400F3A7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28</w:t>
            </w:r>
          </w:p>
        </w:tc>
        <w:tc>
          <w:tcPr>
            <w:tcW w:w="911" w:type="dxa"/>
          </w:tcPr>
          <w:p w14:paraId="338FFE26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44</w:t>
            </w:r>
          </w:p>
        </w:tc>
        <w:tc>
          <w:tcPr>
            <w:tcW w:w="911" w:type="dxa"/>
          </w:tcPr>
          <w:p w14:paraId="3615BF4A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59</w:t>
            </w:r>
          </w:p>
        </w:tc>
        <w:tc>
          <w:tcPr>
            <w:tcW w:w="911" w:type="dxa"/>
          </w:tcPr>
          <w:p w14:paraId="7B58384B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3</w:t>
            </w:r>
          </w:p>
        </w:tc>
        <w:tc>
          <w:tcPr>
            <w:tcW w:w="911" w:type="dxa"/>
          </w:tcPr>
          <w:p w14:paraId="0274A137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48</w:t>
            </w:r>
          </w:p>
        </w:tc>
        <w:tc>
          <w:tcPr>
            <w:tcW w:w="911" w:type="dxa"/>
          </w:tcPr>
          <w:p w14:paraId="4F597A25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90</w:t>
            </w:r>
          </w:p>
        </w:tc>
        <w:tc>
          <w:tcPr>
            <w:tcW w:w="911" w:type="dxa"/>
          </w:tcPr>
          <w:p w14:paraId="36AFBC01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82</w:t>
            </w:r>
          </w:p>
        </w:tc>
        <w:tc>
          <w:tcPr>
            <w:tcW w:w="911" w:type="dxa"/>
          </w:tcPr>
          <w:p w14:paraId="0ECC45B0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6</w:t>
            </w:r>
          </w:p>
        </w:tc>
        <w:tc>
          <w:tcPr>
            <w:tcW w:w="912" w:type="dxa"/>
          </w:tcPr>
          <w:p w14:paraId="4D9A23D0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43</w:t>
            </w:r>
          </w:p>
        </w:tc>
        <w:tc>
          <w:tcPr>
            <w:tcW w:w="912" w:type="dxa"/>
          </w:tcPr>
          <w:p w14:paraId="2D5CC937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33</w:t>
            </w:r>
          </w:p>
        </w:tc>
      </w:tr>
      <w:tr w:rsidR="00127481" w:rsidRPr="00AF4E19" w14:paraId="0CDCF0B2" w14:textId="77777777" w:rsidTr="00127481">
        <w:trPr>
          <w:trHeight w:val="351"/>
        </w:trPr>
        <w:tc>
          <w:tcPr>
            <w:tcW w:w="911" w:type="dxa"/>
          </w:tcPr>
          <w:p w14:paraId="279E400D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21</w:t>
            </w:r>
          </w:p>
        </w:tc>
        <w:tc>
          <w:tcPr>
            <w:tcW w:w="911" w:type="dxa"/>
          </w:tcPr>
          <w:p w14:paraId="7D0BF448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8</w:t>
            </w:r>
          </w:p>
        </w:tc>
        <w:tc>
          <w:tcPr>
            <w:tcW w:w="911" w:type="dxa"/>
          </w:tcPr>
          <w:p w14:paraId="4EA76BE3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21</w:t>
            </w:r>
          </w:p>
        </w:tc>
        <w:tc>
          <w:tcPr>
            <w:tcW w:w="911" w:type="dxa"/>
          </w:tcPr>
          <w:p w14:paraId="07E2B584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45</w:t>
            </w:r>
          </w:p>
        </w:tc>
        <w:tc>
          <w:tcPr>
            <w:tcW w:w="911" w:type="dxa"/>
          </w:tcPr>
          <w:p w14:paraId="1F5A3876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36</w:t>
            </w:r>
          </w:p>
        </w:tc>
        <w:tc>
          <w:tcPr>
            <w:tcW w:w="911" w:type="dxa"/>
          </w:tcPr>
          <w:p w14:paraId="6334C07C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20</w:t>
            </w:r>
          </w:p>
        </w:tc>
        <w:tc>
          <w:tcPr>
            <w:tcW w:w="911" w:type="dxa"/>
          </w:tcPr>
          <w:p w14:paraId="79C94908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45</w:t>
            </w:r>
          </w:p>
        </w:tc>
        <w:tc>
          <w:tcPr>
            <w:tcW w:w="911" w:type="dxa"/>
          </w:tcPr>
          <w:p w14:paraId="3A03BF01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77</w:t>
            </w:r>
          </w:p>
        </w:tc>
        <w:tc>
          <w:tcPr>
            <w:tcW w:w="912" w:type="dxa"/>
          </w:tcPr>
          <w:p w14:paraId="3CC35005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11</w:t>
            </w:r>
          </w:p>
        </w:tc>
        <w:tc>
          <w:tcPr>
            <w:tcW w:w="912" w:type="dxa"/>
          </w:tcPr>
          <w:p w14:paraId="2BE1B4AC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40</w:t>
            </w:r>
          </w:p>
        </w:tc>
      </w:tr>
      <w:tr w:rsidR="00127481" w:rsidRPr="00AF4E19" w14:paraId="0559DACC" w14:textId="77777777" w:rsidTr="00127481">
        <w:trPr>
          <w:trHeight w:val="334"/>
        </w:trPr>
        <w:tc>
          <w:tcPr>
            <w:tcW w:w="911" w:type="dxa"/>
          </w:tcPr>
          <w:p w14:paraId="130A97B6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2</w:t>
            </w:r>
          </w:p>
        </w:tc>
        <w:tc>
          <w:tcPr>
            <w:tcW w:w="911" w:type="dxa"/>
          </w:tcPr>
          <w:p w14:paraId="186AD9B1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5</w:t>
            </w:r>
          </w:p>
        </w:tc>
        <w:tc>
          <w:tcPr>
            <w:tcW w:w="911" w:type="dxa"/>
          </w:tcPr>
          <w:p w14:paraId="562E1418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8</w:t>
            </w:r>
          </w:p>
        </w:tc>
        <w:tc>
          <w:tcPr>
            <w:tcW w:w="911" w:type="dxa"/>
          </w:tcPr>
          <w:p w14:paraId="40C5D0C8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19</w:t>
            </w:r>
          </w:p>
        </w:tc>
        <w:tc>
          <w:tcPr>
            <w:tcW w:w="911" w:type="dxa"/>
          </w:tcPr>
          <w:p w14:paraId="7FE7705A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25</w:t>
            </w:r>
          </w:p>
        </w:tc>
        <w:tc>
          <w:tcPr>
            <w:tcW w:w="911" w:type="dxa"/>
          </w:tcPr>
          <w:p w14:paraId="6CCE3BE2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1" w:type="dxa"/>
          </w:tcPr>
          <w:p w14:paraId="3EDC2B70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1" w:type="dxa"/>
          </w:tcPr>
          <w:p w14:paraId="1F7B358A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2" w:type="dxa"/>
          </w:tcPr>
          <w:p w14:paraId="54C1BE68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  <w:tc>
          <w:tcPr>
            <w:tcW w:w="912" w:type="dxa"/>
          </w:tcPr>
          <w:p w14:paraId="27B27C5E" w14:textId="77777777" w:rsidR="0006067E" w:rsidRPr="00AF4E19" w:rsidRDefault="0006067E" w:rsidP="00FD39E4">
            <w:pPr>
              <w:pStyle w:val="Pquestiontextmainstem"/>
              <w:rPr>
                <w:rFonts w:asciiTheme="majorHAnsi" w:hAnsiTheme="majorHAnsi"/>
              </w:rPr>
            </w:pPr>
          </w:p>
        </w:tc>
      </w:tr>
    </w:tbl>
    <w:p w14:paraId="632B83DF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The frequency for the 11</w:t>
      </w:r>
      <w:r w:rsidRPr="00AF4E19">
        <w:rPr>
          <w:rFonts w:asciiTheme="majorHAnsi" w:hAnsiTheme="majorHAnsi"/>
        </w:rPr>
        <w:sym w:font="Symbol" w:char="F02D"/>
      </w:r>
      <w:r w:rsidRPr="00AF4E19">
        <w:rPr>
          <w:rFonts w:asciiTheme="majorHAnsi" w:hAnsiTheme="majorHAnsi"/>
        </w:rPr>
        <w:t>20 group is:</w:t>
      </w:r>
    </w:p>
    <w:p w14:paraId="176EF1F5" w14:textId="452A45E2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4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5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6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="00A14A33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7</w:t>
      </w:r>
    </w:p>
    <w:p w14:paraId="164505B8" w14:textId="77777777" w:rsidR="0006067E" w:rsidRPr="00AF4E19" w:rsidRDefault="0006067E" w:rsidP="00D11EE5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Question 7</w:t>
      </w:r>
      <w:r w:rsidRPr="00AF4E19">
        <w:rPr>
          <w:rFonts w:asciiTheme="majorHAnsi" w:hAnsiTheme="majorHAnsi"/>
        </w:rPr>
        <w:tab/>
        <w:t>[9.7]</w:t>
      </w:r>
    </w:p>
    <w:p w14:paraId="70F922C8" w14:textId="224A35FB" w:rsidR="0006067E" w:rsidRPr="00AF4E19" w:rsidRDefault="0006067E" w:rsidP="00D11EE5">
      <w:pPr>
        <w:pStyle w:val="Pquestiontextmainstem"/>
        <w:keepNext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When </w:t>
      </w:r>
      <w:r w:rsidR="00460AF9" w:rsidRPr="00AF4E19">
        <w:rPr>
          <w:rFonts w:asciiTheme="majorHAnsi" w:hAnsiTheme="majorHAnsi"/>
        </w:rPr>
        <w:t xml:space="preserve">Victor and Brenda played Scrabble in the past, Victor won 9 games and Brenda won 14. The probability that Victor will win the next game </w:t>
      </w:r>
      <w:r w:rsidR="00127481" w:rsidRPr="00AF4E19">
        <w:rPr>
          <w:rFonts w:asciiTheme="majorHAnsi" w:hAnsiTheme="majorHAnsi"/>
        </w:rPr>
        <w:t>is closest to:</w:t>
      </w:r>
    </w:p>
    <w:p w14:paraId="20B842AD" w14:textId="373894F8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  <w:t>41</w:t>
      </w:r>
      <w:r w:rsidRPr="00AF4E19">
        <w:rPr>
          <w:rFonts w:asciiTheme="majorHAnsi" w:hAnsiTheme="majorHAnsi"/>
        </w:rPr>
        <w:t>%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  <w:t>39</w:t>
      </w:r>
      <w:r w:rsidRPr="00AF4E19">
        <w:rPr>
          <w:rFonts w:asciiTheme="majorHAnsi" w:hAnsiTheme="majorHAnsi"/>
        </w:rPr>
        <w:t>%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40</w:t>
      </w:r>
      <w:r w:rsidRPr="00AF4E19">
        <w:rPr>
          <w:rFonts w:asciiTheme="majorHAnsi" w:hAnsiTheme="majorHAnsi"/>
        </w:rPr>
        <w:t>%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</w:r>
      <w:r w:rsidR="00127481" w:rsidRPr="00AF4E19">
        <w:rPr>
          <w:rFonts w:asciiTheme="majorHAnsi" w:hAnsiTheme="majorHAnsi"/>
        </w:rPr>
        <w:t>64</w:t>
      </w:r>
      <w:r w:rsidRPr="00AF4E19">
        <w:rPr>
          <w:rFonts w:asciiTheme="majorHAnsi" w:hAnsiTheme="majorHAnsi"/>
        </w:rPr>
        <w:t>%</w:t>
      </w:r>
    </w:p>
    <w:p w14:paraId="57E2AF9A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8</w:t>
      </w:r>
      <w:r w:rsidRPr="00AF4E19">
        <w:rPr>
          <w:rFonts w:asciiTheme="majorHAnsi" w:hAnsiTheme="majorHAnsi"/>
        </w:rPr>
        <w:tab/>
        <w:t>[9.4]</w:t>
      </w:r>
    </w:p>
    <w:p w14:paraId="2E778F19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In </w:t>
      </w:r>
      <w:r w:rsidR="00460AF9" w:rsidRPr="00AF4E19">
        <w:rPr>
          <w:rFonts w:asciiTheme="majorHAnsi" w:hAnsiTheme="majorHAnsi"/>
        </w:rPr>
        <w:t xml:space="preserve">one class, 32% of students have brown hair. If a sector graph is to be drawn showing hair colour, then the number of degrees required for brown hair </w:t>
      </w:r>
      <w:r w:rsidRPr="00AF4E19">
        <w:rPr>
          <w:rFonts w:asciiTheme="majorHAnsi" w:hAnsiTheme="majorHAnsi"/>
        </w:rPr>
        <w:t>is:</w:t>
      </w:r>
    </w:p>
    <w:p w14:paraId="3BB977FE" w14:textId="77777777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  <w:t>32</w:t>
      </w:r>
      <w:r w:rsidRPr="00AF4E19">
        <w:rPr>
          <w:rFonts w:asciiTheme="majorHAnsi" w:hAnsiTheme="majorHAnsi"/>
        </w:rPr>
        <w:sym w:font="Symbol" w:char="F0B0"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5</w:t>
      </w:r>
      <w:r w:rsidR="00460AF9" w:rsidRPr="00AF4E19">
        <w:rPr>
          <w:rFonts w:asciiTheme="majorHAnsi" w:hAnsiTheme="majorHAnsi"/>
        </w:rPr>
        <w:t>8</w:t>
      </w:r>
      <w:r w:rsidRPr="00AF4E19">
        <w:rPr>
          <w:rFonts w:asciiTheme="majorHAnsi" w:hAnsiTheme="majorHAnsi"/>
        </w:rPr>
        <w:sym w:font="Symbol" w:char="F0B0"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115</w:t>
      </w:r>
      <w:r w:rsidRPr="00AF4E19">
        <w:rPr>
          <w:rFonts w:asciiTheme="majorHAnsi" w:hAnsiTheme="majorHAnsi"/>
        </w:rPr>
        <w:sym w:font="Symbol" w:char="F0B0"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  <w:t>245</w:t>
      </w:r>
      <w:r w:rsidRPr="00AF4E19">
        <w:rPr>
          <w:rFonts w:asciiTheme="majorHAnsi" w:hAnsiTheme="majorHAnsi"/>
        </w:rPr>
        <w:sym w:font="Symbol" w:char="F0B0"/>
      </w:r>
    </w:p>
    <w:p w14:paraId="553D10CE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9</w:t>
      </w:r>
      <w:r w:rsidRPr="00AF4E19">
        <w:rPr>
          <w:rFonts w:asciiTheme="majorHAnsi" w:hAnsiTheme="majorHAnsi"/>
        </w:rPr>
        <w:tab/>
        <w:t>[9.5]</w:t>
      </w:r>
    </w:p>
    <w:p w14:paraId="22BA9E42" w14:textId="77777777" w:rsidR="0006067E" w:rsidRPr="00AF4E19" w:rsidRDefault="00460AF9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Rhonda has a 5000-L water tank that she uses to water her vegetable garden. The graph shows the amount of water in the tank at the beginning of the week for a 12-week period</w:t>
      </w:r>
      <w:r w:rsidR="0006067E" w:rsidRPr="00AF4E19">
        <w:rPr>
          <w:rFonts w:asciiTheme="majorHAnsi" w:hAnsiTheme="majorHAnsi"/>
        </w:rPr>
        <w:t>.</w:t>
      </w:r>
    </w:p>
    <w:p w14:paraId="6C560145" w14:textId="77777777" w:rsidR="0006067E" w:rsidRPr="00AF4E19" w:rsidRDefault="0006067E" w:rsidP="0006067E">
      <w:pPr>
        <w:pStyle w:val="Pquestiontextmainstem"/>
        <w:rPr>
          <w:rFonts w:asciiTheme="majorHAnsi" w:hAnsiTheme="majorHAnsi"/>
          <w:noProof/>
        </w:rPr>
      </w:pPr>
      <w:r w:rsidRPr="00AF4E19">
        <w:rPr>
          <w:rFonts w:asciiTheme="majorHAnsi" w:hAnsiTheme="majorHAnsi"/>
          <w:noProof/>
        </w:rPr>
        <w:drawing>
          <wp:inline distT="0" distB="0" distL="0" distR="0" wp14:anchorId="7AC98A32" wp14:editId="37FE6A7B">
            <wp:extent cx="2360738" cy="1416442"/>
            <wp:effectExtent l="0" t="0" r="1905" b="6350"/>
            <wp:docPr id="152" name="Picture 152" descr="PM7_SmB_9_03sa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7_SmB_9_03saT_RR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899" cy="1417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BB638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In which weeks can you be certain there was rain?</w:t>
      </w:r>
    </w:p>
    <w:p w14:paraId="370A4974" w14:textId="77777777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  <w:t>1, 5 and 8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  <w:t>2, 6 and 10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2, 6 and 9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  <w:t>3, 7 and 11</w:t>
      </w:r>
    </w:p>
    <w:p w14:paraId="20B0A914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0</w:t>
      </w:r>
      <w:r w:rsidRPr="00AF4E19">
        <w:rPr>
          <w:rFonts w:asciiTheme="majorHAnsi" w:hAnsiTheme="majorHAnsi"/>
        </w:rPr>
        <w:tab/>
        <w:t>[9.4]</w:t>
      </w:r>
    </w:p>
    <w:p w14:paraId="3D3AC33F" w14:textId="126113F1" w:rsidR="008C35E7" w:rsidRPr="00AF4E19" w:rsidRDefault="0006067E" w:rsidP="008C35E7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The graph below shows the percentage contribution of various activities to Australia’s ‘greenhouse’ gas emission.</w:t>
      </w:r>
      <w:r w:rsidR="008C35E7" w:rsidRPr="00AF4E19">
        <w:rPr>
          <w:rFonts w:asciiTheme="majorHAnsi" w:hAnsiTheme="majorHAnsi"/>
        </w:rPr>
        <w:t xml:space="preserve"> Agriculture and transport together contribute:</w:t>
      </w:r>
    </w:p>
    <w:p w14:paraId="3453381D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779C6DD3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  <w:noProof/>
        </w:rPr>
        <w:drawing>
          <wp:inline distT="0" distB="0" distL="0" distR="0" wp14:anchorId="256007E6" wp14:editId="164D8A9F">
            <wp:extent cx="2159741" cy="1809514"/>
            <wp:effectExtent l="0" t="0" r="0" b="0"/>
            <wp:docPr id="153" name="Picture 153" descr="PM7_SmB_9_04scT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M7_SmB_9_04scT_RR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819" cy="1810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A79FB" w14:textId="77777777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  <w:t>39</w:t>
      </w:r>
      <w:r w:rsidRPr="00AF4E19">
        <w:rPr>
          <w:rFonts w:asciiTheme="majorHAnsi" w:hAnsiTheme="majorHAnsi"/>
        </w:rPr>
        <w:t>%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  <w:t>36</w:t>
      </w:r>
      <w:r w:rsidRPr="00AF4E19">
        <w:rPr>
          <w:rFonts w:asciiTheme="majorHAnsi" w:hAnsiTheme="majorHAnsi"/>
        </w:rPr>
        <w:t>%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3</w:t>
      </w:r>
      <w:r w:rsidRPr="00AF4E19">
        <w:rPr>
          <w:rFonts w:asciiTheme="majorHAnsi" w:hAnsiTheme="majorHAnsi"/>
        </w:rPr>
        <w:t>%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  <w:t>97</w:t>
      </w:r>
      <w:r w:rsidRPr="00AF4E19">
        <w:rPr>
          <w:rFonts w:asciiTheme="majorHAnsi" w:hAnsiTheme="majorHAnsi"/>
        </w:rPr>
        <w:t>%</w:t>
      </w:r>
    </w:p>
    <w:p w14:paraId="1CE67218" w14:textId="77777777" w:rsidR="0006067E" w:rsidRPr="00AF4E19" w:rsidRDefault="0006067E" w:rsidP="0006067E">
      <w:pPr>
        <w:pStyle w:val="Pquestionheadingmc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1</w:t>
      </w:r>
      <w:r w:rsidRPr="00AF4E19">
        <w:rPr>
          <w:rFonts w:asciiTheme="majorHAnsi" w:hAnsiTheme="majorHAnsi"/>
        </w:rPr>
        <w:tab/>
        <w:t>[9.2]</w:t>
      </w:r>
    </w:p>
    <w:p w14:paraId="3F414CBB" w14:textId="4C68D25A" w:rsidR="0006067E" w:rsidRPr="00AF4E19" w:rsidRDefault="00127481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Find</w:t>
      </w:r>
      <w:r w:rsidR="0006067E" w:rsidRPr="00AF4E19">
        <w:rPr>
          <w:rFonts w:asciiTheme="majorHAnsi" w:hAnsiTheme="majorHAnsi"/>
        </w:rPr>
        <w:t xml:space="preserve"> the mode of the</w:t>
      </w:r>
      <w:r w:rsidRPr="00AF4E19">
        <w:rPr>
          <w:rFonts w:asciiTheme="majorHAnsi" w:hAnsiTheme="majorHAnsi"/>
        </w:rPr>
        <w:t>se</w:t>
      </w:r>
      <w:r w:rsidR="0006067E" w:rsidRPr="00AF4E19">
        <w:rPr>
          <w:rFonts w:asciiTheme="majorHAnsi" w:hAnsiTheme="majorHAnsi"/>
        </w:rPr>
        <w:t xml:space="preserve"> numbe</w:t>
      </w:r>
      <w:r w:rsidRPr="00AF4E19">
        <w:rPr>
          <w:rFonts w:asciiTheme="majorHAnsi" w:hAnsiTheme="majorHAnsi"/>
        </w:rPr>
        <w:t>rs:</w:t>
      </w:r>
      <w:r w:rsidR="008C35E7" w:rsidRPr="00AF4E19">
        <w:rPr>
          <w:rFonts w:asciiTheme="majorHAnsi" w:hAnsiTheme="majorHAnsi"/>
        </w:rPr>
        <w:t xml:space="preserve"> </w:t>
      </w:r>
      <w:r w:rsidR="00460AF9" w:rsidRPr="00AF4E19">
        <w:rPr>
          <w:rFonts w:asciiTheme="majorHAnsi" w:hAnsiTheme="majorHAnsi"/>
        </w:rPr>
        <w:t>6, 2, 9, 0, 1, 4, 8, 12, 15, 2, 8, 1, 6, 8, 9, 8</w:t>
      </w:r>
    </w:p>
    <w:p w14:paraId="47296824" w14:textId="77777777" w:rsidR="0006067E" w:rsidRPr="00AF4E19" w:rsidRDefault="0006067E" w:rsidP="0006067E">
      <w:pPr>
        <w:pStyle w:val="Pquestiontextmcqoptions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A</w:t>
      </w:r>
      <w:r w:rsidR="00460AF9" w:rsidRPr="00AF4E19">
        <w:rPr>
          <w:rFonts w:asciiTheme="majorHAnsi" w:hAnsiTheme="majorHAnsi"/>
        </w:rPr>
        <w:tab/>
        <w:t>16</w:t>
      </w:r>
      <w:r w:rsidR="00460AF9"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B</w:t>
      </w:r>
      <w:r w:rsidR="00460AF9" w:rsidRPr="00AF4E19">
        <w:rPr>
          <w:rFonts w:asciiTheme="majorHAnsi" w:hAnsiTheme="majorHAnsi"/>
        </w:rPr>
        <w:tab/>
        <w:t>1, 2, 6 and 9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C</w:t>
      </w:r>
      <w:r w:rsidR="00460AF9" w:rsidRPr="00AF4E19">
        <w:rPr>
          <w:rFonts w:asciiTheme="majorHAnsi" w:hAnsiTheme="majorHAnsi"/>
        </w:rPr>
        <w:tab/>
        <w:t>99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D</w:t>
      </w:r>
      <w:r w:rsidR="00460AF9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8</w:t>
      </w:r>
    </w:p>
    <w:p w14:paraId="307189FB" w14:textId="7A6466B0" w:rsidR="00596494" w:rsidRPr="00AF4E19" w:rsidRDefault="00596494" w:rsidP="00D11EE5">
      <w:pPr>
        <w:pStyle w:val="Psectionresults"/>
        <w:spacing w:before="240" w:after="0"/>
        <w:rPr>
          <w:rFonts w:asciiTheme="majorHAnsi" w:hAnsiTheme="majorHAnsi"/>
        </w:rPr>
      </w:pPr>
      <w:r w:rsidRPr="00AF4E19">
        <w:rPr>
          <w:rFonts w:asciiTheme="majorHAnsi" w:hAnsiTheme="majorHAnsi"/>
        </w:rPr>
        <w:t>Multiple-choice total marks:  ____ / 11</w:t>
      </w:r>
    </w:p>
    <w:p w14:paraId="0EC74159" w14:textId="77777777" w:rsidR="0006067E" w:rsidRPr="00AF4E19" w:rsidRDefault="0006067E" w:rsidP="0006067E">
      <w:pPr>
        <w:pStyle w:val="Psectionheading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Short answer section</w:t>
      </w:r>
    </w:p>
    <w:p w14:paraId="0D229AAC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2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3 marks</w:t>
      </w:r>
      <w:r w:rsidRPr="00AF4E19">
        <w:rPr>
          <w:rFonts w:asciiTheme="majorHAnsi" w:hAnsiTheme="majorHAnsi"/>
        </w:rPr>
        <w:tab/>
        <w:t>[9.1]</w:t>
      </w:r>
    </w:p>
    <w:p w14:paraId="039479D3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Use words from the list below to complete the following sentences.</w:t>
      </w:r>
    </w:p>
    <w:p w14:paraId="7212561C" w14:textId="77777777" w:rsidR="0006067E" w:rsidRPr="00AF4E19" w:rsidRDefault="00460AF9" w:rsidP="00D11EE5">
      <w:pPr>
        <w:spacing w:after="240"/>
        <w:rPr>
          <w:rStyle w:val="Cmathsexpressions"/>
          <w:rFonts w:asciiTheme="majorHAnsi" w:hAnsiTheme="majorHAnsi"/>
        </w:rPr>
      </w:pPr>
      <w:r w:rsidRPr="00AF4E19">
        <w:rPr>
          <w:rFonts w:asciiTheme="majorHAnsi" w:hAnsiTheme="majorHAnsi"/>
          <w:i/>
        </w:rPr>
        <w:t>continuous data</w:t>
      </w:r>
      <w:r w:rsidRPr="00AF4E19">
        <w:rPr>
          <w:rFonts w:asciiTheme="majorHAnsi" w:hAnsiTheme="majorHAnsi"/>
          <w:i/>
        </w:rPr>
        <w:tab/>
        <w:t>discrete data</w:t>
      </w:r>
      <w:r w:rsidRPr="00AF4E19">
        <w:rPr>
          <w:rFonts w:asciiTheme="majorHAnsi" w:hAnsiTheme="majorHAnsi"/>
          <w:i/>
        </w:rPr>
        <w:tab/>
        <w:t xml:space="preserve">    mean</w:t>
      </w:r>
      <w:r w:rsidRPr="00AF4E19">
        <w:rPr>
          <w:rFonts w:asciiTheme="majorHAnsi" w:hAnsiTheme="majorHAnsi"/>
          <w:i/>
        </w:rPr>
        <w:tab/>
        <w:t>mode</w:t>
      </w:r>
      <w:r w:rsidRPr="00AF4E19">
        <w:rPr>
          <w:rFonts w:asciiTheme="majorHAnsi" w:hAnsiTheme="majorHAnsi"/>
          <w:i/>
        </w:rPr>
        <w:tab/>
      </w:r>
      <w:r w:rsidRPr="00AF4E19">
        <w:rPr>
          <w:rFonts w:asciiTheme="majorHAnsi" w:hAnsiTheme="majorHAnsi"/>
          <w:i/>
        </w:rPr>
        <w:tab/>
        <w:t>probability</w:t>
      </w:r>
      <w:r w:rsidRPr="00AF4E19">
        <w:rPr>
          <w:rFonts w:asciiTheme="majorHAnsi" w:hAnsiTheme="majorHAnsi"/>
          <w:i/>
        </w:rPr>
        <w:tab/>
        <w:t>sample space</w:t>
      </w:r>
    </w:p>
    <w:p w14:paraId="447E74C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The ________________________ of a data set is the result that appears most often</w:t>
      </w:r>
      <w:r w:rsidRPr="00AF4E19">
        <w:rPr>
          <w:rFonts w:asciiTheme="majorHAnsi" w:hAnsiTheme="majorHAnsi"/>
        </w:rPr>
        <w:t>.</w:t>
      </w:r>
    </w:p>
    <w:p w14:paraId="42537D11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7F1CF8B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Numerical data that has a defined number of possible outcomes is called _________________</w:t>
      </w:r>
      <w:r w:rsidRPr="00AF4E19">
        <w:rPr>
          <w:rFonts w:asciiTheme="majorHAnsi" w:hAnsiTheme="majorHAnsi"/>
        </w:rPr>
        <w:t>.</w:t>
      </w:r>
    </w:p>
    <w:p w14:paraId="32B3BD39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346EF040" w14:textId="17A32C3F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c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 xml:space="preserve">If </w:t>
      </w:r>
      <w:r w:rsidR="00E8282A">
        <w:rPr>
          <w:rFonts w:asciiTheme="majorHAnsi" w:hAnsiTheme="majorHAnsi"/>
        </w:rPr>
        <w:t>you</w:t>
      </w:r>
      <w:r w:rsidR="00460AF9" w:rsidRPr="00AF4E19">
        <w:rPr>
          <w:rFonts w:asciiTheme="majorHAnsi" w:hAnsiTheme="majorHAnsi"/>
        </w:rPr>
        <w:t xml:space="preserve"> divide the number of successful outcomes by the total number of outcomes, </w:t>
      </w:r>
      <w:r w:rsidR="00E8282A">
        <w:rPr>
          <w:rFonts w:asciiTheme="majorHAnsi" w:hAnsiTheme="majorHAnsi"/>
        </w:rPr>
        <w:t>you</w:t>
      </w:r>
      <w:r w:rsidR="00460AF9" w:rsidRPr="00AF4E19">
        <w:rPr>
          <w:rFonts w:asciiTheme="majorHAnsi" w:hAnsiTheme="majorHAnsi"/>
        </w:rPr>
        <w:t xml:space="preserve"> are finding the __________________ of an event</w:t>
      </w:r>
      <w:r w:rsidRPr="00AF4E19">
        <w:rPr>
          <w:rFonts w:asciiTheme="majorHAnsi" w:hAnsiTheme="majorHAnsi"/>
        </w:rPr>
        <w:t>.</w:t>
      </w:r>
    </w:p>
    <w:p w14:paraId="67EED08B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FC3600D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3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2 marks</w:t>
      </w:r>
      <w:r w:rsidRPr="00AF4E19">
        <w:rPr>
          <w:rFonts w:asciiTheme="majorHAnsi" w:hAnsiTheme="majorHAnsi"/>
        </w:rPr>
        <w:tab/>
        <w:t>[9.1]</w:t>
      </w:r>
    </w:p>
    <w:p w14:paraId="1548C0B8" w14:textId="77777777" w:rsidR="0006067E" w:rsidRPr="00AF4E19" w:rsidRDefault="00460AF9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Explain the difference between a frequency table and a stem-and-leaf plot. Give reasons why you think one may be better than the other</w:t>
      </w:r>
      <w:r w:rsidR="0006067E" w:rsidRPr="00AF4E19">
        <w:rPr>
          <w:rFonts w:asciiTheme="majorHAnsi" w:hAnsiTheme="majorHAnsi"/>
        </w:rPr>
        <w:t>.</w:t>
      </w:r>
    </w:p>
    <w:p w14:paraId="23161F33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22B79E87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794960F4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0F196E86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5DB1C426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4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10 marks</w:t>
      </w:r>
      <w:r w:rsidRPr="00AF4E19">
        <w:rPr>
          <w:rFonts w:asciiTheme="majorHAnsi" w:hAnsiTheme="majorHAnsi"/>
        </w:rPr>
        <w:tab/>
        <w:t>[9.3]</w:t>
      </w:r>
    </w:p>
    <w:p w14:paraId="07BECBDC" w14:textId="77777777" w:rsidR="0006067E" w:rsidRPr="00AF4E19" w:rsidRDefault="00460AF9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  <w:noProof/>
          <w:sz w:val="20"/>
          <w:szCs w:val="20"/>
        </w:rPr>
        <w:drawing>
          <wp:inline distT="0" distB="0" distL="0" distR="0" wp14:anchorId="731D3753" wp14:editId="42E05DB8">
            <wp:extent cx="2463800" cy="736600"/>
            <wp:effectExtent l="0" t="0" r="0" b="0"/>
            <wp:docPr id="7" name="Picture 4" descr="PM7_SmB_9_02sb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7_SmB_9_02sbT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F0A03" w14:textId="77777777" w:rsidR="008C35E7" w:rsidRPr="00AF4E19" w:rsidRDefault="008C35E7" w:rsidP="00D11EE5">
      <w:pPr>
        <w:pStyle w:val="Pquestiontextmainstem"/>
        <w:tabs>
          <w:tab w:val="left" w:pos="397"/>
        </w:tabs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For the dot plot above, find the:</w:t>
      </w:r>
    </w:p>
    <w:p w14:paraId="24BFF021" w14:textId="3D6C0034" w:rsidR="008C35E7" w:rsidRPr="00AF4E19" w:rsidRDefault="008C35E7" w:rsidP="008C35E7">
      <w:pPr>
        <w:pStyle w:val="Pquestiontextpartsi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i)</w:t>
      </w:r>
      <w:r w:rsidRPr="00AF4E19">
        <w:rPr>
          <w:rFonts w:asciiTheme="majorHAnsi" w:hAnsiTheme="majorHAnsi"/>
        </w:rPr>
        <w:tab/>
        <w:t>the mean (correct to 1 decimal place)</w:t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(ii)</w:t>
      </w:r>
      <w:r w:rsidR="00D11EE5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median</w:t>
      </w:r>
    </w:p>
    <w:p w14:paraId="726BF010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31E579FE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4B85D991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68F876C6" w14:textId="76FA950B" w:rsidR="008C35E7" w:rsidRPr="00AF4E19" w:rsidRDefault="008C35E7" w:rsidP="008C35E7">
      <w:pPr>
        <w:pStyle w:val="Pquestiontextpartsi"/>
        <w:tabs>
          <w:tab w:val="left" w:pos="851"/>
        </w:tabs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iii)</w:t>
      </w:r>
      <w:r w:rsidRPr="00AF4E19">
        <w:rPr>
          <w:rFonts w:asciiTheme="majorHAnsi" w:hAnsiTheme="majorHAnsi"/>
        </w:rPr>
        <w:tab/>
        <w:t>mode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(iv)</w:t>
      </w:r>
      <w:r w:rsidR="00D11EE5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range</w:t>
      </w:r>
    </w:p>
    <w:p w14:paraId="1EF187BD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32F1102A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549B5549" w14:textId="77777777" w:rsidR="009748F3" w:rsidRPr="00AF4E19" w:rsidRDefault="009748F3" w:rsidP="008C35E7">
      <w:pPr>
        <w:pStyle w:val="Pquestiontextpartsi"/>
        <w:rPr>
          <w:rFonts w:asciiTheme="majorHAnsi" w:hAnsiTheme="majorHAnsi"/>
        </w:rPr>
      </w:pPr>
    </w:p>
    <w:p w14:paraId="6505DF11" w14:textId="0634C0C2" w:rsidR="008C35E7" w:rsidRPr="00AF4E19" w:rsidRDefault="008C35E7" w:rsidP="008C35E7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If one of the 7s is replaced by the outlier 12</w:t>
      </w:r>
      <w:r w:rsidR="00D11EE5">
        <w:rPr>
          <w:rFonts w:asciiTheme="majorHAnsi" w:hAnsiTheme="majorHAnsi"/>
        </w:rPr>
        <w:t>, then</w:t>
      </w:r>
      <w:r w:rsidRPr="00AF4E19">
        <w:rPr>
          <w:rFonts w:asciiTheme="majorHAnsi" w:hAnsiTheme="majorHAnsi"/>
        </w:rPr>
        <w:t xml:space="preserve"> what effect does this have on the answers for </w:t>
      </w:r>
      <w:r w:rsidR="00DF55BE">
        <w:rPr>
          <w:rFonts w:asciiTheme="majorHAnsi" w:hAnsiTheme="majorHAnsi"/>
        </w:rPr>
        <w:t xml:space="preserve">part </w:t>
      </w:r>
      <w:r w:rsidRPr="00DF55BE">
        <w:rPr>
          <w:rFonts w:asciiTheme="majorHAnsi" w:hAnsiTheme="majorHAnsi"/>
          <w:b/>
        </w:rPr>
        <w:t>(a)</w:t>
      </w:r>
      <w:r w:rsidRPr="00AF4E19">
        <w:rPr>
          <w:rFonts w:asciiTheme="majorHAnsi" w:hAnsiTheme="majorHAnsi"/>
        </w:rPr>
        <w:t>?</w:t>
      </w:r>
    </w:p>
    <w:p w14:paraId="2D4B77C7" w14:textId="6A7230A2" w:rsidR="008C35E7" w:rsidRPr="00AF4E19" w:rsidRDefault="008C35E7" w:rsidP="008C35E7">
      <w:pPr>
        <w:pStyle w:val="Pquestiontextpartsi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i)</w:t>
      </w:r>
      <w:r w:rsidRPr="00AF4E19">
        <w:rPr>
          <w:rFonts w:asciiTheme="majorHAnsi" w:hAnsiTheme="majorHAnsi"/>
        </w:rPr>
        <w:tab/>
        <w:t>mean</w:t>
      </w:r>
      <w:r w:rsidRPr="00AF4E19">
        <w:rPr>
          <w:rFonts w:asciiTheme="majorHAnsi" w:hAnsiTheme="majorHAnsi"/>
        </w:rPr>
        <w:tab/>
      </w:r>
      <w:r w:rsidR="00D11EE5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(ii)</w:t>
      </w:r>
      <w:r w:rsidR="00D11EE5">
        <w:rPr>
          <w:rFonts w:asciiTheme="majorHAnsi" w:hAnsiTheme="majorHAnsi"/>
        </w:rPr>
        <w:t xml:space="preserve">  </w:t>
      </w:r>
      <w:r w:rsidRPr="00AF4E19">
        <w:rPr>
          <w:rFonts w:asciiTheme="majorHAnsi" w:hAnsiTheme="majorHAnsi"/>
        </w:rPr>
        <w:t>median</w:t>
      </w:r>
    </w:p>
    <w:p w14:paraId="433ED6A6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6AB7209F" w14:textId="77777777" w:rsidR="008C35E7" w:rsidRPr="00AF4E19" w:rsidRDefault="008C35E7" w:rsidP="008C35E7">
      <w:pPr>
        <w:pStyle w:val="Pquestiontextpartsi"/>
        <w:rPr>
          <w:rFonts w:asciiTheme="majorHAnsi" w:hAnsiTheme="majorHAnsi"/>
        </w:rPr>
      </w:pPr>
    </w:p>
    <w:p w14:paraId="0E6B62A9" w14:textId="2E10CA3B" w:rsidR="008C35E7" w:rsidRPr="00AF4E19" w:rsidRDefault="008C35E7" w:rsidP="008C35E7">
      <w:pPr>
        <w:pStyle w:val="Pquestiontextpartsi"/>
        <w:tabs>
          <w:tab w:val="left" w:pos="851"/>
        </w:tabs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iii)</w:t>
      </w:r>
      <w:r w:rsidRPr="00AF4E19">
        <w:rPr>
          <w:rFonts w:asciiTheme="majorHAnsi" w:hAnsiTheme="majorHAnsi"/>
        </w:rPr>
        <w:tab/>
        <w:t>mode</w:t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ab/>
      </w:r>
      <w:r w:rsidRPr="00AF4E19">
        <w:rPr>
          <w:rStyle w:val="Cquestionpartlabelbold"/>
          <w:rFonts w:asciiTheme="majorHAnsi" w:hAnsiTheme="majorHAnsi"/>
        </w:rPr>
        <w:t>(iv)</w:t>
      </w:r>
      <w:r w:rsidR="00D11EE5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range</w:t>
      </w:r>
    </w:p>
    <w:p w14:paraId="58EBAE76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490D1A9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5E79052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Question 15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4 marks</w:t>
      </w:r>
      <w:r w:rsidRPr="00AF4E19">
        <w:rPr>
          <w:rFonts w:asciiTheme="majorHAnsi" w:hAnsiTheme="majorHAnsi"/>
        </w:rPr>
        <w:tab/>
        <w:t>[9.5]</w:t>
      </w:r>
    </w:p>
    <w:p w14:paraId="2D4FABE6" w14:textId="1A91DB5A" w:rsidR="0006067E" w:rsidRPr="00AF4E19" w:rsidRDefault="009748F3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  <w:noProof/>
        </w:rPr>
        <w:drawing>
          <wp:inline distT="0" distB="0" distL="0" distR="0" wp14:anchorId="5AFE3373" wp14:editId="6508B843">
            <wp:extent cx="2147776" cy="2202750"/>
            <wp:effectExtent l="0" t="0" r="11430" b="7620"/>
            <wp:docPr id="1" name="Picture 1" descr="Macintosh HD:Users:lizwaud:Desktop:PM7_eBook:Batch 1 commenced:Artwork_CORRECTED_041016_Use this:Ch9:PM2e_07_EB_09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lizwaud:Desktop:PM7_eBook:Batch 1 commenced:Artwork_CORRECTED_041016_Use this:Ch9:PM2e_07_EB_09_FBT_0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975" cy="2202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26DC5" w14:textId="77777777" w:rsidR="0006067E" w:rsidRPr="00AF4E19" w:rsidRDefault="00460AF9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Joanie went to the shopping mall at 9 am with $100 in her wallet. She recorded the amount of money in her wallet following each transaction</w:t>
      </w:r>
      <w:r w:rsidR="0006067E" w:rsidRPr="00AF4E19">
        <w:rPr>
          <w:rFonts w:asciiTheme="majorHAnsi" w:hAnsiTheme="majorHAnsi"/>
        </w:rPr>
        <w:t>.</w:t>
      </w:r>
    </w:p>
    <w:p w14:paraId="7ABA08E3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What was the largest amount that Joanie spent and when was this</w:t>
      </w:r>
      <w:r w:rsidRPr="00AF4E19">
        <w:rPr>
          <w:rFonts w:asciiTheme="majorHAnsi" w:hAnsiTheme="majorHAnsi"/>
        </w:rPr>
        <w:t>?</w:t>
      </w:r>
    </w:p>
    <w:p w14:paraId="4DF3E300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4F7D20D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5E5DFA62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02420A94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3A9C78AD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20585EA1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93301F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At what time did Joanie go to the cash point? How much did she withdraw</w:t>
      </w:r>
      <w:r w:rsidRPr="00AF4E19">
        <w:rPr>
          <w:rFonts w:asciiTheme="majorHAnsi" w:hAnsiTheme="majorHAnsi"/>
        </w:rPr>
        <w:t>?</w:t>
      </w:r>
    </w:p>
    <w:p w14:paraId="34DFDC91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FCE656F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4C1622F9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08488786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0B1D6D30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2F27AFF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c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For what period of time did Joanie have $80 in her wallet</w:t>
      </w:r>
      <w:r w:rsidRPr="00AF4E19">
        <w:rPr>
          <w:rFonts w:asciiTheme="majorHAnsi" w:hAnsiTheme="majorHAnsi"/>
        </w:rPr>
        <w:t>?</w:t>
      </w:r>
    </w:p>
    <w:p w14:paraId="2B6530B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40B09DD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183C3B8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16F851D9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1686604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d)</w:t>
      </w:r>
      <w:r w:rsidRPr="00AF4E19">
        <w:rPr>
          <w:rStyle w:val="Cquestionpartlabelbold"/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For what period of time did Joanie have less than $90 in her wallet</w:t>
      </w:r>
      <w:r w:rsidRPr="00AF4E19">
        <w:rPr>
          <w:rFonts w:asciiTheme="majorHAnsi" w:hAnsiTheme="majorHAnsi"/>
        </w:rPr>
        <w:t>?</w:t>
      </w:r>
    </w:p>
    <w:p w14:paraId="3C27E9A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23B29B8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F68A9CE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7D47119C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2A7B7C58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12BC5C53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F2EA5E1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Question 16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4 marks</w:t>
      </w:r>
      <w:r w:rsidRPr="00AF4E19">
        <w:rPr>
          <w:rFonts w:asciiTheme="majorHAnsi" w:hAnsiTheme="majorHAnsi"/>
        </w:rPr>
        <w:tab/>
        <w:t>[9.3]</w:t>
      </w:r>
    </w:p>
    <w:p w14:paraId="1B9E9EC1" w14:textId="77777777" w:rsidR="0006067E" w:rsidRPr="00AF4E19" w:rsidRDefault="00460AF9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A class of year 7 students kept a tally of the number of times they spent more than an hour on homework throughout the term. Here are their results</w:t>
      </w:r>
      <w:r w:rsidR="0006067E" w:rsidRPr="00AF4E19">
        <w:rPr>
          <w:rFonts w:asciiTheme="majorHAnsi" w:hAnsiTheme="majorHAnsi"/>
        </w:rPr>
        <w:t>.</w:t>
      </w:r>
    </w:p>
    <w:p w14:paraId="2F3D08D0" w14:textId="6DF5D7DF" w:rsidR="00460AF9" w:rsidRPr="00AF4E19" w:rsidRDefault="00E91A91" w:rsidP="00460AF9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ab/>
      </w:r>
      <w:r w:rsidR="00460AF9" w:rsidRPr="00AF4E19">
        <w:rPr>
          <w:rFonts w:asciiTheme="majorHAnsi" w:hAnsiTheme="majorHAnsi"/>
        </w:rPr>
        <w:t>0</w:t>
      </w:r>
      <w:r w:rsidR="00460AF9" w:rsidRPr="00AF4E19">
        <w:rPr>
          <w:rFonts w:asciiTheme="majorHAnsi" w:hAnsiTheme="majorHAnsi"/>
        </w:rPr>
        <w:tab/>
        <w:t>5</w:t>
      </w:r>
      <w:r w:rsidR="00460AF9" w:rsidRPr="00AF4E19">
        <w:rPr>
          <w:rFonts w:asciiTheme="majorHAnsi" w:hAnsiTheme="majorHAnsi"/>
        </w:rPr>
        <w:tab/>
        <w:t>22</w:t>
      </w:r>
      <w:r w:rsidR="00460AF9" w:rsidRPr="00AF4E19">
        <w:rPr>
          <w:rFonts w:asciiTheme="majorHAnsi" w:hAnsiTheme="majorHAnsi"/>
        </w:rPr>
        <w:tab/>
        <w:t>36</w:t>
      </w:r>
      <w:r w:rsidR="00460AF9" w:rsidRPr="00AF4E19">
        <w:rPr>
          <w:rFonts w:asciiTheme="majorHAnsi" w:hAnsiTheme="majorHAnsi"/>
        </w:rPr>
        <w:tab/>
        <w:t>2</w:t>
      </w:r>
      <w:r w:rsidR="00460AF9" w:rsidRPr="00AF4E19">
        <w:rPr>
          <w:rFonts w:asciiTheme="majorHAnsi" w:hAnsiTheme="majorHAnsi"/>
        </w:rPr>
        <w:tab/>
        <w:t>8</w:t>
      </w:r>
      <w:r w:rsidR="00460AF9" w:rsidRPr="00AF4E19">
        <w:rPr>
          <w:rFonts w:asciiTheme="majorHAnsi" w:hAnsiTheme="majorHAnsi"/>
        </w:rPr>
        <w:tab/>
        <w:t>1</w:t>
      </w:r>
      <w:r w:rsidR="00460AF9" w:rsidRPr="00AF4E19">
        <w:rPr>
          <w:rFonts w:asciiTheme="majorHAnsi" w:hAnsiTheme="majorHAnsi"/>
        </w:rPr>
        <w:tab/>
        <w:t>43</w:t>
      </w:r>
      <w:r w:rsidR="00460AF9" w:rsidRPr="00AF4E19">
        <w:rPr>
          <w:rFonts w:asciiTheme="majorHAnsi" w:hAnsiTheme="majorHAnsi"/>
        </w:rPr>
        <w:tab/>
        <w:t>16</w:t>
      </w:r>
      <w:r w:rsidR="00460AF9" w:rsidRPr="00AF4E19">
        <w:rPr>
          <w:rFonts w:asciiTheme="majorHAnsi" w:hAnsiTheme="majorHAnsi"/>
        </w:rPr>
        <w:tab/>
        <w:t>27</w:t>
      </w:r>
      <w:r w:rsidR="00460AF9" w:rsidRPr="00AF4E19">
        <w:rPr>
          <w:rFonts w:asciiTheme="majorHAnsi" w:hAnsiTheme="majorHAnsi"/>
        </w:rPr>
        <w:tab/>
        <w:t>9</w:t>
      </w:r>
      <w:r w:rsidR="00460AF9" w:rsidRPr="00AF4E19">
        <w:rPr>
          <w:rFonts w:asciiTheme="majorHAnsi" w:hAnsiTheme="majorHAnsi"/>
        </w:rPr>
        <w:tab/>
        <w:t>11</w:t>
      </w:r>
    </w:p>
    <w:p w14:paraId="5387DDF7" w14:textId="77777777" w:rsidR="0006067E" w:rsidRPr="00AF4E19" w:rsidRDefault="00460AF9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ab/>
        <w:t>6</w:t>
      </w:r>
      <w:r w:rsidRPr="00AF4E19">
        <w:rPr>
          <w:rFonts w:asciiTheme="majorHAnsi" w:hAnsiTheme="majorHAnsi"/>
        </w:rPr>
        <w:tab/>
        <w:t>0</w:t>
      </w:r>
      <w:r w:rsidRPr="00AF4E19">
        <w:rPr>
          <w:rFonts w:asciiTheme="majorHAnsi" w:hAnsiTheme="majorHAnsi"/>
        </w:rPr>
        <w:tab/>
        <w:t>7</w:t>
      </w:r>
      <w:r w:rsidRPr="00AF4E19">
        <w:rPr>
          <w:rFonts w:asciiTheme="majorHAnsi" w:hAnsiTheme="majorHAnsi"/>
        </w:rPr>
        <w:tab/>
        <w:t>13</w:t>
      </w:r>
      <w:r w:rsidRPr="00AF4E19">
        <w:rPr>
          <w:rFonts w:asciiTheme="majorHAnsi" w:hAnsiTheme="majorHAnsi"/>
        </w:rPr>
        <w:tab/>
        <w:t>24</w:t>
      </w:r>
      <w:r w:rsidRPr="00AF4E19">
        <w:rPr>
          <w:rFonts w:asciiTheme="majorHAnsi" w:hAnsiTheme="majorHAnsi"/>
        </w:rPr>
        <w:tab/>
        <w:t>18</w:t>
      </w:r>
      <w:r w:rsidRPr="00AF4E19">
        <w:rPr>
          <w:rFonts w:asciiTheme="majorHAnsi" w:hAnsiTheme="majorHAnsi"/>
        </w:rPr>
        <w:tab/>
        <w:t>4</w:t>
      </w:r>
      <w:r w:rsidRPr="00AF4E19">
        <w:rPr>
          <w:rFonts w:asciiTheme="majorHAnsi" w:hAnsiTheme="majorHAnsi"/>
        </w:rPr>
        <w:tab/>
        <w:t>40</w:t>
      </w:r>
      <w:r w:rsidRPr="00AF4E19">
        <w:rPr>
          <w:rFonts w:asciiTheme="majorHAnsi" w:hAnsiTheme="majorHAnsi"/>
        </w:rPr>
        <w:tab/>
        <w:t>21</w:t>
      </w:r>
      <w:r w:rsidRPr="00AF4E19">
        <w:rPr>
          <w:rFonts w:asciiTheme="majorHAnsi" w:hAnsiTheme="majorHAnsi"/>
        </w:rPr>
        <w:tab/>
        <w:t>136</w:t>
      </w:r>
      <w:r w:rsidRPr="00AF4E19">
        <w:rPr>
          <w:rFonts w:asciiTheme="majorHAnsi" w:hAnsiTheme="majorHAnsi"/>
        </w:rPr>
        <w:tab/>
        <w:t>32</w:t>
      </w:r>
    </w:p>
    <w:p w14:paraId="1E5B34BC" w14:textId="77777777" w:rsidR="0006067E" w:rsidRPr="00AF4E19" w:rsidRDefault="0006067E" w:rsidP="0006067E">
      <w:pPr>
        <w:pStyle w:val="Pquestiontextpartsa"/>
        <w:ind w:left="0" w:firstLine="0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Construct an ordered stem-and-leaf plot to show the data using stems of 0, 1, 2 etc.</w:t>
      </w:r>
    </w:p>
    <w:tbl>
      <w:tblPr>
        <w:tblStyle w:val="TableGrid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3577"/>
      </w:tblGrid>
      <w:tr w:rsidR="00E91A91" w:rsidRPr="00AF4E19" w14:paraId="35C442C7" w14:textId="77777777" w:rsidTr="00D11EE5">
        <w:trPr>
          <w:trHeight w:val="592"/>
        </w:trPr>
        <w:tc>
          <w:tcPr>
            <w:tcW w:w="1384" w:type="dxa"/>
            <w:vAlign w:val="center"/>
          </w:tcPr>
          <w:p w14:paraId="2C02C845" w14:textId="5E799E87" w:rsidR="0006067E" w:rsidRPr="00AF4E19" w:rsidRDefault="0006067E" w:rsidP="00282F6F">
            <w:pPr>
              <w:pStyle w:val="Ptabletext"/>
              <w:jc w:val="right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STEM</w:t>
            </w:r>
          </w:p>
        </w:tc>
        <w:tc>
          <w:tcPr>
            <w:tcW w:w="3577" w:type="dxa"/>
            <w:vAlign w:val="center"/>
          </w:tcPr>
          <w:p w14:paraId="01C9CCD9" w14:textId="77777777" w:rsidR="0006067E" w:rsidRPr="00AF4E19" w:rsidRDefault="0006067E" w:rsidP="00282F6F">
            <w:pPr>
              <w:pStyle w:val="Ptabletext"/>
              <w:jc w:val="left"/>
              <w:rPr>
                <w:rFonts w:asciiTheme="majorHAnsi" w:hAnsiTheme="majorHAnsi"/>
              </w:rPr>
            </w:pPr>
            <w:r w:rsidRPr="00AF4E19">
              <w:rPr>
                <w:rFonts w:asciiTheme="majorHAnsi" w:hAnsiTheme="majorHAnsi"/>
              </w:rPr>
              <w:t>LEAF</w:t>
            </w:r>
          </w:p>
        </w:tc>
      </w:tr>
      <w:tr w:rsidR="00E91A91" w:rsidRPr="00AF4E19" w14:paraId="75AEC1FD" w14:textId="77777777" w:rsidTr="00D11EE5">
        <w:trPr>
          <w:trHeight w:val="478"/>
        </w:trPr>
        <w:tc>
          <w:tcPr>
            <w:tcW w:w="1384" w:type="dxa"/>
          </w:tcPr>
          <w:p w14:paraId="45428AA3" w14:textId="1958E08E" w:rsidR="0006067E" w:rsidRPr="00AF4E19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577" w:type="dxa"/>
          </w:tcPr>
          <w:p w14:paraId="24CD5E7E" w14:textId="77777777" w:rsidR="0006067E" w:rsidRPr="00AF4E19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91A91" w:rsidRPr="00AF4E19" w14:paraId="2375161A" w14:textId="77777777" w:rsidTr="00D11EE5">
        <w:trPr>
          <w:trHeight w:val="452"/>
        </w:trPr>
        <w:tc>
          <w:tcPr>
            <w:tcW w:w="1384" w:type="dxa"/>
          </w:tcPr>
          <w:p w14:paraId="4C550C48" w14:textId="01AB78BD" w:rsidR="0006067E" w:rsidRPr="00AF4E19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577" w:type="dxa"/>
          </w:tcPr>
          <w:p w14:paraId="75C50C48" w14:textId="77777777" w:rsidR="0006067E" w:rsidRPr="00AF4E19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91A91" w:rsidRPr="00AF4E19" w14:paraId="0C1FB32E" w14:textId="77777777" w:rsidTr="00D11EE5">
        <w:trPr>
          <w:trHeight w:val="478"/>
        </w:trPr>
        <w:tc>
          <w:tcPr>
            <w:tcW w:w="1384" w:type="dxa"/>
          </w:tcPr>
          <w:p w14:paraId="5DDDA54E" w14:textId="2A439346" w:rsidR="0006067E" w:rsidRPr="00AF4E19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577" w:type="dxa"/>
          </w:tcPr>
          <w:p w14:paraId="1B1B9494" w14:textId="77777777" w:rsidR="0006067E" w:rsidRPr="00AF4E19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91A91" w:rsidRPr="00AF4E19" w14:paraId="4B702B86" w14:textId="77777777" w:rsidTr="00D11EE5">
        <w:trPr>
          <w:trHeight w:val="478"/>
        </w:trPr>
        <w:tc>
          <w:tcPr>
            <w:tcW w:w="1384" w:type="dxa"/>
          </w:tcPr>
          <w:p w14:paraId="3729B524" w14:textId="7D75A923" w:rsidR="0006067E" w:rsidRPr="00AF4E19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577" w:type="dxa"/>
          </w:tcPr>
          <w:p w14:paraId="56170037" w14:textId="77777777" w:rsidR="0006067E" w:rsidRPr="00AF4E19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91A91" w:rsidRPr="00AF4E19" w14:paraId="3F762808" w14:textId="77777777" w:rsidTr="00D11EE5">
        <w:trPr>
          <w:trHeight w:val="478"/>
        </w:trPr>
        <w:tc>
          <w:tcPr>
            <w:tcW w:w="1384" w:type="dxa"/>
          </w:tcPr>
          <w:p w14:paraId="2942A2F3" w14:textId="25E6AA37" w:rsidR="0006067E" w:rsidRPr="00AF4E19" w:rsidRDefault="0006067E" w:rsidP="00FD39E4">
            <w:pPr>
              <w:pStyle w:val="Ptabletext"/>
              <w:rPr>
                <w:rFonts w:asciiTheme="majorHAnsi" w:hAnsiTheme="majorHAnsi"/>
              </w:rPr>
            </w:pPr>
          </w:p>
        </w:tc>
        <w:tc>
          <w:tcPr>
            <w:tcW w:w="3577" w:type="dxa"/>
          </w:tcPr>
          <w:p w14:paraId="7C7213FF" w14:textId="77777777" w:rsidR="0006067E" w:rsidRPr="00AF4E19" w:rsidRDefault="0006067E" w:rsidP="00FD39E4">
            <w:pPr>
              <w:tabs>
                <w:tab w:val="left" w:pos="709"/>
                <w:tab w:val="left" w:pos="141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14:paraId="32EA8144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696DD6AE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Describe the distribution of data using median and range.</w:t>
      </w:r>
    </w:p>
    <w:p w14:paraId="35D1CE44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CE2E69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178CB09" w14:textId="77777777" w:rsidR="00EA14C3" w:rsidRPr="00AF4E19" w:rsidRDefault="00EA14C3" w:rsidP="0006067E">
      <w:pPr>
        <w:pStyle w:val="Pquestiontextpartsa"/>
        <w:rPr>
          <w:rFonts w:asciiTheme="majorHAnsi" w:hAnsiTheme="majorHAnsi"/>
        </w:rPr>
      </w:pPr>
    </w:p>
    <w:p w14:paraId="37B5DBB2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668414B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56B9FA27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37BE96BD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7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4 marks</w:t>
      </w:r>
      <w:r w:rsidRPr="00AF4E19">
        <w:rPr>
          <w:rFonts w:asciiTheme="majorHAnsi" w:hAnsiTheme="majorHAnsi"/>
        </w:rPr>
        <w:tab/>
        <w:t>[9.4]</w:t>
      </w:r>
    </w:p>
    <w:p w14:paraId="25A9B212" w14:textId="1A839FD1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A </w:t>
      </w:r>
      <w:r w:rsidR="0070768B" w:rsidRPr="00AF4E19">
        <w:rPr>
          <w:rFonts w:asciiTheme="majorHAnsi" w:hAnsiTheme="majorHAnsi"/>
        </w:rPr>
        <w:t>report on speeding fines in Victoria showed that of the 1</w:t>
      </w:r>
      <w:r w:rsidR="00D11EE5">
        <w:rPr>
          <w:rFonts w:asciiTheme="majorHAnsi" w:hAnsiTheme="majorHAnsi"/>
        </w:rPr>
        <w:t xml:space="preserve"> </w:t>
      </w:r>
      <w:r w:rsidR="0070768B" w:rsidRPr="00AF4E19">
        <w:rPr>
          <w:rFonts w:asciiTheme="majorHAnsi" w:hAnsiTheme="majorHAnsi"/>
        </w:rPr>
        <w:t>276</w:t>
      </w:r>
      <w:r w:rsidR="00D11EE5">
        <w:rPr>
          <w:rFonts w:asciiTheme="majorHAnsi" w:hAnsiTheme="majorHAnsi"/>
        </w:rPr>
        <w:t xml:space="preserve"> </w:t>
      </w:r>
      <w:r w:rsidR="0070768B" w:rsidRPr="00AF4E19">
        <w:rPr>
          <w:rFonts w:asciiTheme="majorHAnsi" w:hAnsiTheme="majorHAnsi"/>
        </w:rPr>
        <w:t>000 fines for the year</w:t>
      </w:r>
      <w:r w:rsidR="00D11EE5">
        <w:rPr>
          <w:rFonts w:asciiTheme="majorHAnsi" w:hAnsiTheme="majorHAnsi"/>
        </w:rPr>
        <w:t>,</w:t>
      </w:r>
      <w:r w:rsidR="0070768B" w:rsidRPr="00AF4E19">
        <w:rPr>
          <w:rFonts w:asciiTheme="majorHAnsi" w:hAnsiTheme="majorHAnsi"/>
        </w:rPr>
        <w:t xml:space="preserve"> 923</w:t>
      </w:r>
      <w:r w:rsidR="00D11EE5">
        <w:rPr>
          <w:rFonts w:asciiTheme="majorHAnsi" w:hAnsiTheme="majorHAnsi"/>
        </w:rPr>
        <w:t> </w:t>
      </w:r>
      <w:r w:rsidR="0070768B" w:rsidRPr="00AF4E19">
        <w:rPr>
          <w:rFonts w:asciiTheme="majorHAnsi" w:hAnsiTheme="majorHAnsi"/>
        </w:rPr>
        <w:t>000 were for drivers going less than 10 km/h over the limit, 350</w:t>
      </w:r>
      <w:r w:rsidR="00D11EE5">
        <w:rPr>
          <w:rFonts w:asciiTheme="majorHAnsi" w:hAnsiTheme="majorHAnsi"/>
        </w:rPr>
        <w:t> </w:t>
      </w:r>
      <w:r w:rsidR="0070768B" w:rsidRPr="00AF4E19">
        <w:rPr>
          <w:rFonts w:asciiTheme="majorHAnsi" w:hAnsiTheme="majorHAnsi"/>
        </w:rPr>
        <w:t>000 for going more than 10 but less than 20</w:t>
      </w:r>
      <w:r w:rsidR="00D11EE5">
        <w:rPr>
          <w:rFonts w:asciiTheme="majorHAnsi" w:hAnsiTheme="majorHAnsi"/>
        </w:rPr>
        <w:t> </w:t>
      </w:r>
      <w:r w:rsidR="0070768B" w:rsidRPr="00AF4E19">
        <w:rPr>
          <w:rFonts w:asciiTheme="majorHAnsi" w:hAnsiTheme="majorHAnsi"/>
        </w:rPr>
        <w:t>km/h over the limit, and 3000 for going 20 km/h or more over the limit.</w:t>
      </w:r>
    </w:p>
    <w:p w14:paraId="7A21151B" w14:textId="25391F10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>If you were to draw a pie graph of these categories</w:t>
      </w:r>
      <w:r w:rsidR="00D11EE5">
        <w:rPr>
          <w:rFonts w:asciiTheme="majorHAnsi" w:hAnsiTheme="majorHAnsi"/>
        </w:rPr>
        <w:t>,</w:t>
      </w:r>
      <w:r w:rsidR="0070768B" w:rsidRPr="00AF4E19">
        <w:rPr>
          <w:rFonts w:asciiTheme="majorHAnsi" w:hAnsiTheme="majorHAnsi"/>
        </w:rPr>
        <w:t xml:space="preserve"> what angle would represent drivers fined for going between 10 and 20 km/h over the limit</w:t>
      </w:r>
      <w:r w:rsidRPr="00AF4E19">
        <w:rPr>
          <w:rFonts w:asciiTheme="majorHAnsi" w:hAnsiTheme="majorHAnsi"/>
        </w:rPr>
        <w:t>?</w:t>
      </w:r>
    </w:p>
    <w:p w14:paraId="6233B254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44D34B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162CFC1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799BCD7D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50ECB93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248A06FD" w14:textId="1B695F3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>If a divided bar chart was used</w:t>
      </w:r>
      <w:r w:rsidR="00D11EE5">
        <w:rPr>
          <w:rFonts w:asciiTheme="majorHAnsi" w:hAnsiTheme="majorHAnsi"/>
        </w:rPr>
        <w:t>,</w:t>
      </w:r>
      <w:r w:rsidR="0070768B" w:rsidRPr="00AF4E19">
        <w:rPr>
          <w:rFonts w:asciiTheme="majorHAnsi" w:hAnsiTheme="majorHAnsi"/>
        </w:rPr>
        <w:t xml:space="preserve"> what would you make the total length, and what length would represent drivers fined for going less than 10 km/h over the limit?</w:t>
      </w:r>
    </w:p>
    <w:p w14:paraId="5E3ADE7E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6C8F4E8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5211F21C" w14:textId="77777777" w:rsidR="00EA14C3" w:rsidRPr="00AF4E19" w:rsidRDefault="00EA14C3" w:rsidP="0006067E">
      <w:pPr>
        <w:pStyle w:val="Pquestiontextpartsa"/>
        <w:rPr>
          <w:rFonts w:asciiTheme="majorHAnsi" w:hAnsiTheme="majorHAnsi"/>
        </w:rPr>
      </w:pPr>
    </w:p>
    <w:p w14:paraId="189DD25C" w14:textId="77777777" w:rsidR="00E91A91" w:rsidRPr="00AF4E19" w:rsidRDefault="00E91A91" w:rsidP="0006067E">
      <w:pPr>
        <w:pStyle w:val="Pquestiontextpartsa"/>
        <w:rPr>
          <w:rFonts w:asciiTheme="majorHAnsi" w:hAnsiTheme="majorHAnsi"/>
        </w:rPr>
      </w:pPr>
    </w:p>
    <w:p w14:paraId="137665A9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2BD5703E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Question 18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5 marks</w:t>
      </w:r>
      <w:r w:rsidRPr="00AF4E19">
        <w:rPr>
          <w:rFonts w:asciiTheme="majorHAnsi" w:hAnsiTheme="majorHAnsi"/>
        </w:rPr>
        <w:tab/>
        <w:t>[9.6]</w:t>
      </w:r>
    </w:p>
    <w:p w14:paraId="363FB69E" w14:textId="77777777" w:rsidR="0006067E" w:rsidRPr="00AF4E19" w:rsidRDefault="0070768B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The average monthly maximum temperatures are given for two cities in the northern hemisphere.</w:t>
      </w:r>
    </w:p>
    <w:p w14:paraId="4CEBBC4D" w14:textId="22720560" w:rsidR="0006067E" w:rsidRPr="00AF4E19" w:rsidRDefault="00E91A91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  <w:noProof/>
        </w:rPr>
        <w:drawing>
          <wp:inline distT="0" distB="0" distL="0" distR="0" wp14:anchorId="0C83D921" wp14:editId="392D85C7">
            <wp:extent cx="2339992" cy="2881423"/>
            <wp:effectExtent l="0" t="0" r="0" b="0"/>
            <wp:docPr id="2" name="Picture 2" descr="Macintosh HD:Users:lizwaud:Desktop:PM7_eBook:Batch 1 commenced:Artwork_CORRECTED_041016_Use this:Ch9:PM2e_07_EB_09_F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lizwaud:Desktop:PM7_eBook:Batch 1 commenced:Artwork_CORRECTED_041016_Use this:Ch9:PM2e_07_EB_09_FBT_02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992" cy="2881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3A8EC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Compare the temperatures of the two cities from the graph and from calculations of the median and range for each city.</w:t>
      </w:r>
    </w:p>
    <w:p w14:paraId="43941C22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19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7 marks</w:t>
      </w:r>
      <w:r w:rsidRPr="00AF4E19">
        <w:rPr>
          <w:rFonts w:asciiTheme="majorHAnsi" w:hAnsiTheme="majorHAnsi"/>
        </w:rPr>
        <w:tab/>
        <w:t>[9.7]</w:t>
      </w:r>
    </w:p>
    <w:p w14:paraId="2408193F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A </w:t>
      </w:r>
      <w:r w:rsidR="0070768B" w:rsidRPr="00AF4E19">
        <w:rPr>
          <w:rFonts w:asciiTheme="majorHAnsi" w:hAnsiTheme="majorHAnsi"/>
        </w:rPr>
        <w:t xml:space="preserve">large spinning wheel is constructed and is divided into 20 equally sized sectors numbered from 1 to 20. The wheel is spun once. Find the probability of each of the following </w:t>
      </w:r>
      <w:r w:rsidRPr="00AF4E19">
        <w:rPr>
          <w:rFonts w:asciiTheme="majorHAnsi" w:hAnsiTheme="majorHAnsi"/>
        </w:rPr>
        <w:t>events.</w:t>
      </w:r>
    </w:p>
    <w:p w14:paraId="65BD5802" w14:textId="694E134E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 xml:space="preserve">The spinner lands on </w:t>
      </w:r>
      <w:r w:rsidR="00F95A98" w:rsidRPr="00AF4E19">
        <w:rPr>
          <w:rFonts w:asciiTheme="majorHAnsi" w:hAnsiTheme="majorHAnsi"/>
        </w:rPr>
        <w:t>3</w:t>
      </w:r>
      <w:r w:rsidRPr="00AF4E19">
        <w:rPr>
          <w:rFonts w:asciiTheme="majorHAnsi" w:hAnsiTheme="majorHAnsi"/>
        </w:rPr>
        <w:t>.</w:t>
      </w:r>
    </w:p>
    <w:p w14:paraId="2BE62190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0C1C557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1043255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AFCA48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 xml:space="preserve">The spinner lands on a multiple of </w:t>
      </w:r>
      <w:r w:rsidR="0070768B" w:rsidRPr="00AF4E19">
        <w:rPr>
          <w:rFonts w:asciiTheme="majorHAnsi" w:hAnsiTheme="majorHAnsi"/>
        </w:rPr>
        <w:t>4</w:t>
      </w:r>
      <w:r w:rsidRPr="00AF4E19">
        <w:rPr>
          <w:rFonts w:asciiTheme="majorHAnsi" w:hAnsiTheme="majorHAnsi"/>
        </w:rPr>
        <w:t>.</w:t>
      </w:r>
    </w:p>
    <w:p w14:paraId="494140D6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7613193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6B7BA7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2178DD1E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c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 xml:space="preserve">The spinner lands on a multiple of </w:t>
      </w:r>
      <w:r w:rsidR="0070768B" w:rsidRPr="00AF4E19">
        <w:rPr>
          <w:rFonts w:asciiTheme="majorHAnsi" w:hAnsiTheme="majorHAnsi"/>
        </w:rPr>
        <w:t>7</w:t>
      </w:r>
      <w:r w:rsidRPr="00AF4E19">
        <w:rPr>
          <w:rFonts w:asciiTheme="majorHAnsi" w:hAnsiTheme="majorHAnsi"/>
        </w:rPr>
        <w:t>.</w:t>
      </w:r>
    </w:p>
    <w:p w14:paraId="34C78DB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69523D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28DA277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E9E6628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d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The spinner lands on a prime number.</w:t>
      </w:r>
    </w:p>
    <w:p w14:paraId="6DC1C57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3DC1CBF6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EBA72E9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1D7269D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e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 xml:space="preserve">The spinner lands on a multiple of </w:t>
      </w:r>
      <w:r w:rsidR="0070768B" w:rsidRPr="00AF4E19">
        <w:rPr>
          <w:rFonts w:asciiTheme="majorHAnsi" w:hAnsiTheme="majorHAnsi"/>
        </w:rPr>
        <w:t>5</w:t>
      </w:r>
      <w:r w:rsidRPr="00AF4E19">
        <w:rPr>
          <w:rFonts w:asciiTheme="majorHAnsi" w:hAnsiTheme="majorHAnsi"/>
        </w:rPr>
        <w:t xml:space="preserve"> or a multiple of </w:t>
      </w:r>
      <w:r w:rsidR="0070768B" w:rsidRPr="00AF4E19">
        <w:rPr>
          <w:rFonts w:asciiTheme="majorHAnsi" w:hAnsiTheme="majorHAnsi"/>
        </w:rPr>
        <w:t>10</w:t>
      </w:r>
      <w:r w:rsidRPr="00AF4E19">
        <w:rPr>
          <w:rFonts w:asciiTheme="majorHAnsi" w:hAnsiTheme="majorHAnsi"/>
        </w:rPr>
        <w:t>.</w:t>
      </w:r>
    </w:p>
    <w:p w14:paraId="64BC29B6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21991EB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A3CD031" w14:textId="30F06257" w:rsidR="0006067E" w:rsidRPr="00AF4E19" w:rsidRDefault="00DF55BE" w:rsidP="00D11EE5">
      <w:pPr>
        <w:pStyle w:val="Psectionresults"/>
        <w:spacing w:before="120"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Short answer total:_______ </w:t>
      </w:r>
      <w:r w:rsidR="0006067E" w:rsidRPr="00AF4E19">
        <w:rPr>
          <w:rFonts w:asciiTheme="majorHAnsi" w:hAnsiTheme="majorHAnsi"/>
        </w:rPr>
        <w:t>/39</w:t>
      </w:r>
    </w:p>
    <w:p w14:paraId="5A0B9CA0" w14:textId="77777777" w:rsidR="0006067E" w:rsidRPr="00AF4E19" w:rsidRDefault="0006067E" w:rsidP="0006067E">
      <w:pPr>
        <w:pStyle w:val="Psectionheading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Extended answer section</w:t>
      </w:r>
    </w:p>
    <w:p w14:paraId="0A848224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20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7 marks</w:t>
      </w:r>
      <w:r w:rsidRPr="00AF4E19">
        <w:rPr>
          <w:rFonts w:asciiTheme="majorHAnsi" w:hAnsiTheme="majorHAnsi"/>
        </w:rPr>
        <w:tab/>
        <w:t>[9.1, 9.3, 9.4]</w:t>
      </w:r>
    </w:p>
    <w:p w14:paraId="188154A8" w14:textId="38F410F4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The </w:t>
      </w:r>
      <w:r w:rsidR="0070768B" w:rsidRPr="00AF4E19">
        <w:rPr>
          <w:rFonts w:asciiTheme="majorHAnsi" w:hAnsiTheme="majorHAnsi"/>
        </w:rPr>
        <w:t>Year 7 class has been training for the Athletic Sports. Each student ran 100 m and had their time recorded</w:t>
      </w:r>
      <w:r w:rsidR="00D11EE5">
        <w:rPr>
          <w:rFonts w:asciiTheme="majorHAnsi" w:hAnsiTheme="majorHAnsi"/>
        </w:rPr>
        <w:t xml:space="preserve"> </w:t>
      </w:r>
      <w:r w:rsidR="0070768B" w:rsidRPr="00AF4E19">
        <w:rPr>
          <w:rFonts w:asciiTheme="majorHAnsi" w:hAnsiTheme="majorHAnsi"/>
        </w:rPr>
        <w:t xml:space="preserve">to the nearest tenth of a second. The times </w:t>
      </w:r>
      <w:r w:rsidRPr="00AF4E19">
        <w:rPr>
          <w:rFonts w:asciiTheme="majorHAnsi" w:hAnsiTheme="majorHAnsi"/>
        </w:rPr>
        <w:t>were:</w:t>
      </w:r>
    </w:p>
    <w:p w14:paraId="34995FA3" w14:textId="77777777" w:rsidR="0070768B" w:rsidRPr="00AF4E19" w:rsidRDefault="0070768B" w:rsidP="0070768B">
      <w:pPr>
        <w:pStyle w:val="Pquestiontextpartsa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2.9   </w:t>
      </w:r>
      <w:r w:rsidRPr="00AF4E19">
        <w:rPr>
          <w:rFonts w:asciiTheme="majorHAnsi" w:hAnsiTheme="majorHAnsi"/>
        </w:rPr>
        <w:tab/>
        <w:t>13.4</w:t>
      </w:r>
      <w:r w:rsidRPr="00AF4E19">
        <w:rPr>
          <w:rFonts w:asciiTheme="majorHAnsi" w:hAnsiTheme="majorHAnsi"/>
        </w:rPr>
        <w:tab/>
        <w:t>11.6</w:t>
      </w:r>
      <w:r w:rsidRPr="00AF4E19">
        <w:rPr>
          <w:rFonts w:asciiTheme="majorHAnsi" w:hAnsiTheme="majorHAnsi"/>
        </w:rPr>
        <w:tab/>
        <w:t>13.5</w:t>
      </w:r>
      <w:r w:rsidRPr="00AF4E19">
        <w:rPr>
          <w:rFonts w:asciiTheme="majorHAnsi" w:hAnsiTheme="majorHAnsi"/>
        </w:rPr>
        <w:tab/>
        <w:t>12.1</w:t>
      </w:r>
      <w:r w:rsidRPr="00AF4E19">
        <w:rPr>
          <w:rFonts w:asciiTheme="majorHAnsi" w:hAnsiTheme="majorHAnsi"/>
        </w:rPr>
        <w:tab/>
        <w:t>12.0</w:t>
      </w:r>
      <w:r w:rsidRPr="00AF4E19">
        <w:rPr>
          <w:rFonts w:asciiTheme="majorHAnsi" w:hAnsiTheme="majorHAnsi"/>
        </w:rPr>
        <w:tab/>
        <w:t>13.0</w:t>
      </w:r>
      <w:r w:rsidRPr="00AF4E19">
        <w:rPr>
          <w:rFonts w:asciiTheme="majorHAnsi" w:hAnsiTheme="majorHAnsi"/>
        </w:rPr>
        <w:tab/>
        <w:t>14.4</w:t>
      </w:r>
      <w:r w:rsidRPr="00AF4E19">
        <w:rPr>
          <w:rFonts w:asciiTheme="majorHAnsi" w:hAnsiTheme="majorHAnsi"/>
        </w:rPr>
        <w:tab/>
        <w:t>13.3</w:t>
      </w:r>
      <w:r w:rsidRPr="00AF4E19">
        <w:rPr>
          <w:rFonts w:asciiTheme="majorHAnsi" w:hAnsiTheme="majorHAnsi"/>
        </w:rPr>
        <w:tab/>
        <w:t>12.5</w:t>
      </w:r>
      <w:r w:rsidRPr="00AF4E19">
        <w:rPr>
          <w:rFonts w:asciiTheme="majorHAnsi" w:hAnsiTheme="majorHAnsi"/>
        </w:rPr>
        <w:tab/>
        <w:t>12.6</w:t>
      </w:r>
      <w:r w:rsidRPr="00AF4E19">
        <w:rPr>
          <w:rFonts w:asciiTheme="majorHAnsi" w:hAnsiTheme="majorHAnsi"/>
        </w:rPr>
        <w:tab/>
        <w:t>12.7</w:t>
      </w:r>
      <w:r w:rsidRPr="00AF4E19">
        <w:rPr>
          <w:rFonts w:asciiTheme="majorHAnsi" w:hAnsiTheme="majorHAnsi"/>
        </w:rPr>
        <w:tab/>
        <w:t>13.6</w:t>
      </w:r>
    </w:p>
    <w:p w14:paraId="7AF6C94D" w14:textId="77777777" w:rsidR="0070768B" w:rsidRPr="00AF4E19" w:rsidRDefault="0070768B" w:rsidP="0070768B">
      <w:pPr>
        <w:pStyle w:val="Pquestiontextpartsa"/>
        <w:rPr>
          <w:rFonts w:asciiTheme="majorHAnsi" w:hAnsiTheme="majorHAnsi"/>
        </w:rPr>
      </w:pPr>
      <w:r w:rsidRPr="00AF4E19">
        <w:rPr>
          <w:rFonts w:asciiTheme="majorHAnsi" w:hAnsiTheme="majorHAnsi"/>
        </w:rPr>
        <w:t>14.3</w:t>
      </w:r>
      <w:r w:rsidRPr="00AF4E19">
        <w:rPr>
          <w:rFonts w:asciiTheme="majorHAnsi" w:hAnsiTheme="majorHAnsi"/>
        </w:rPr>
        <w:tab/>
        <w:t>14.2</w:t>
      </w:r>
      <w:r w:rsidRPr="00AF4E19">
        <w:rPr>
          <w:rFonts w:asciiTheme="majorHAnsi" w:hAnsiTheme="majorHAnsi"/>
        </w:rPr>
        <w:tab/>
        <w:t>14.1</w:t>
      </w:r>
      <w:r w:rsidRPr="00AF4E19">
        <w:rPr>
          <w:rFonts w:asciiTheme="majorHAnsi" w:hAnsiTheme="majorHAnsi"/>
        </w:rPr>
        <w:tab/>
        <w:t>12.2</w:t>
      </w:r>
      <w:r w:rsidRPr="00AF4E19">
        <w:rPr>
          <w:rFonts w:asciiTheme="majorHAnsi" w:hAnsiTheme="majorHAnsi"/>
        </w:rPr>
        <w:tab/>
        <w:t>13.4</w:t>
      </w:r>
      <w:r w:rsidRPr="00AF4E19">
        <w:rPr>
          <w:rFonts w:asciiTheme="majorHAnsi" w:hAnsiTheme="majorHAnsi"/>
        </w:rPr>
        <w:tab/>
        <w:t>14.2</w:t>
      </w:r>
      <w:r w:rsidRPr="00AF4E19">
        <w:rPr>
          <w:rFonts w:asciiTheme="majorHAnsi" w:hAnsiTheme="majorHAnsi"/>
        </w:rPr>
        <w:tab/>
        <w:t>13.7</w:t>
      </w:r>
      <w:r w:rsidRPr="00AF4E19">
        <w:rPr>
          <w:rFonts w:asciiTheme="majorHAnsi" w:hAnsiTheme="majorHAnsi"/>
        </w:rPr>
        <w:tab/>
        <w:t>13.3</w:t>
      </w:r>
      <w:r w:rsidRPr="00AF4E19">
        <w:rPr>
          <w:rFonts w:asciiTheme="majorHAnsi" w:hAnsiTheme="majorHAnsi"/>
        </w:rPr>
        <w:tab/>
        <w:t>12.7</w:t>
      </w:r>
      <w:r w:rsidRPr="00AF4E19">
        <w:rPr>
          <w:rFonts w:asciiTheme="majorHAnsi" w:hAnsiTheme="majorHAnsi"/>
        </w:rPr>
        <w:tab/>
        <w:t>13.1</w:t>
      </w:r>
      <w:r w:rsidRPr="00AF4E19">
        <w:rPr>
          <w:rFonts w:asciiTheme="majorHAnsi" w:hAnsiTheme="majorHAnsi"/>
        </w:rPr>
        <w:tab/>
        <w:t>11.7</w:t>
      </w:r>
      <w:r w:rsidRPr="00AF4E19">
        <w:rPr>
          <w:rFonts w:asciiTheme="majorHAnsi" w:hAnsiTheme="majorHAnsi"/>
        </w:rPr>
        <w:tab/>
        <w:t>14.0</w:t>
      </w:r>
    </w:p>
    <w:p w14:paraId="68958E0D" w14:textId="1EB47180" w:rsidR="0006067E" w:rsidRPr="00AF4E19" w:rsidRDefault="0006067E" w:rsidP="0070768B">
      <w:pPr>
        <w:pStyle w:val="Pquestiontextpartsa"/>
        <w:rPr>
          <w:rStyle w:val="Cmathsexpressions"/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Is th</w:t>
      </w:r>
      <w:r w:rsidR="00D11EE5">
        <w:rPr>
          <w:rFonts w:asciiTheme="majorHAnsi" w:hAnsiTheme="majorHAnsi"/>
        </w:rPr>
        <w:t>is</w:t>
      </w:r>
      <w:r w:rsidRPr="00AF4E19">
        <w:rPr>
          <w:rFonts w:asciiTheme="majorHAnsi" w:hAnsiTheme="majorHAnsi"/>
        </w:rPr>
        <w:t xml:space="preserve"> data discrete or continuous?</w:t>
      </w:r>
    </w:p>
    <w:p w14:paraId="4E01F06C" w14:textId="77777777" w:rsidR="00F95A98" w:rsidRPr="00AF4E19" w:rsidRDefault="00F95A98" w:rsidP="0006067E">
      <w:pPr>
        <w:pStyle w:val="Pquestiontextpartsa"/>
        <w:rPr>
          <w:rStyle w:val="Cmathsexpressions"/>
          <w:rFonts w:asciiTheme="majorHAnsi" w:hAnsiTheme="majorHAnsi"/>
        </w:rPr>
      </w:pPr>
    </w:p>
    <w:p w14:paraId="1B68FBD9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25927C71" w14:textId="0B72ED7B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 xml:space="preserve">Construct a </w:t>
      </w:r>
      <w:r w:rsidR="0070768B" w:rsidRPr="00AF4E19">
        <w:rPr>
          <w:rFonts w:asciiTheme="majorHAnsi" w:hAnsiTheme="majorHAnsi"/>
        </w:rPr>
        <w:t>frequency table</w:t>
      </w:r>
      <w:r w:rsidR="00D11EE5">
        <w:rPr>
          <w:rFonts w:asciiTheme="majorHAnsi" w:hAnsiTheme="majorHAnsi"/>
        </w:rPr>
        <w:t xml:space="preserve"> for this data</w:t>
      </w:r>
      <w:r w:rsidR="0070768B" w:rsidRPr="00AF4E19">
        <w:rPr>
          <w:rFonts w:asciiTheme="majorHAnsi" w:hAnsiTheme="majorHAnsi"/>
        </w:rPr>
        <w:t xml:space="preserve"> using class intervals of 11.5</w:t>
      </w:r>
      <w:r w:rsidR="0070768B" w:rsidRPr="00AF4E19">
        <w:rPr>
          <w:rFonts w:asciiTheme="majorHAnsi" w:hAnsiTheme="majorHAnsi"/>
        </w:rPr>
        <w:sym w:font="Symbol" w:char="F02D"/>
      </w:r>
      <w:r w:rsidR="0070768B" w:rsidRPr="00AF4E19">
        <w:rPr>
          <w:rFonts w:asciiTheme="majorHAnsi" w:hAnsiTheme="majorHAnsi"/>
        </w:rPr>
        <w:t>&lt;12.0, 12.0</w:t>
      </w:r>
      <w:r w:rsidR="0070768B" w:rsidRPr="00AF4E19">
        <w:rPr>
          <w:rFonts w:asciiTheme="majorHAnsi" w:hAnsiTheme="majorHAnsi"/>
        </w:rPr>
        <w:sym w:font="Symbol" w:char="F02D"/>
      </w:r>
      <w:r w:rsidR="0070768B" w:rsidRPr="00AF4E19">
        <w:rPr>
          <w:rFonts w:asciiTheme="majorHAnsi" w:hAnsiTheme="majorHAnsi"/>
        </w:rPr>
        <w:t>&lt;12.5 etc.</w:t>
      </w:r>
    </w:p>
    <w:p w14:paraId="7FBCAEE6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48EA212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3B713301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00BE8A0E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28C2E2A6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577DD08C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16AA92D7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28CFFE6D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2DA4A606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4E60578A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10B672D3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425FD049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6EEC516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c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Construct a histogram to show the data.</w:t>
      </w:r>
    </w:p>
    <w:p w14:paraId="7AFB8D1E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0C64CDE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027FE460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7F68F6EF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610B2EF5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05156771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78D63AA4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580819AA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49CD745C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7DA492E7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69F5D2F3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1F61BACD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3480A8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d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What percentage of students ran a time better than 13.0 seconds?</w:t>
      </w:r>
    </w:p>
    <w:p w14:paraId="7DC90F38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212E05E3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2559D54D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0258C26B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Question 21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6 marks</w:t>
      </w:r>
      <w:r w:rsidRPr="00AF4E19">
        <w:rPr>
          <w:rFonts w:asciiTheme="majorHAnsi" w:hAnsiTheme="majorHAnsi"/>
        </w:rPr>
        <w:tab/>
        <w:t>[9.2, 9.6]</w:t>
      </w:r>
    </w:p>
    <w:p w14:paraId="28C83E24" w14:textId="77777777" w:rsidR="00892F5F" w:rsidRPr="00AF4E19" w:rsidRDefault="00892F5F" w:rsidP="00892F5F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Historical monthly rainfall averages (mm) for Melbourne are give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  <w:gridCol w:w="781"/>
      </w:tblGrid>
      <w:tr w:rsidR="00892F5F" w:rsidRPr="00AF4E19" w14:paraId="0357AD68" w14:textId="77777777" w:rsidTr="00D160A1">
        <w:trPr>
          <w:trHeight w:val="384"/>
        </w:trPr>
        <w:tc>
          <w:tcPr>
            <w:tcW w:w="781" w:type="dxa"/>
            <w:shd w:val="clear" w:color="auto" w:fill="auto"/>
            <w:vAlign w:val="center"/>
          </w:tcPr>
          <w:p w14:paraId="2504A90C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ED5ED27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F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FF7C90F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M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4FE920C3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A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D9AAA4A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M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1839D5D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138F9BC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J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1D1925D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A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FE8D74C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S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2984C75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O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07BA1A25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N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0989B7AA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D</w:t>
            </w:r>
          </w:p>
        </w:tc>
      </w:tr>
      <w:tr w:rsidR="00892F5F" w:rsidRPr="00AF4E19" w14:paraId="14404AD6" w14:textId="77777777" w:rsidTr="00892F5F">
        <w:trPr>
          <w:trHeight w:val="767"/>
        </w:trPr>
        <w:tc>
          <w:tcPr>
            <w:tcW w:w="781" w:type="dxa"/>
            <w:shd w:val="clear" w:color="auto" w:fill="auto"/>
            <w:vAlign w:val="center"/>
          </w:tcPr>
          <w:p w14:paraId="55A42E8B" w14:textId="7F345CA8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02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69A7A71" w14:textId="4F5CB374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1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3F5802C3" w14:textId="3F6682C7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29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E6ED825" w14:textId="42375C08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29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6D66CD18" w14:textId="074393FB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20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1BD700C4" w14:textId="3BA2E062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32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2451A2D" w14:textId="3AD09B94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97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5009E1F3" w14:textId="7FF50068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81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262E0A8F" w14:textId="0B4933B6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68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4F57DD46" w14:textId="5BE19756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77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8D0B1A6" w14:textId="23174101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84</w:t>
            </w:r>
          </w:p>
        </w:tc>
        <w:tc>
          <w:tcPr>
            <w:tcW w:w="781" w:type="dxa"/>
            <w:shd w:val="clear" w:color="auto" w:fill="auto"/>
            <w:vAlign w:val="center"/>
          </w:tcPr>
          <w:p w14:paraId="793C2ABB" w14:textId="115AC49B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78</w:t>
            </w:r>
          </w:p>
        </w:tc>
      </w:tr>
    </w:tbl>
    <w:p w14:paraId="0183B3CF" w14:textId="77777777" w:rsidR="00892F5F" w:rsidRPr="00AF4E19" w:rsidRDefault="00892F5F" w:rsidP="00892F5F">
      <w:pPr>
        <w:pStyle w:val="Pquestiontextmainstem"/>
        <w:rPr>
          <w:rFonts w:asciiTheme="majorHAnsi" w:hAnsiTheme="majorHAnsi"/>
        </w:rPr>
      </w:pPr>
    </w:p>
    <w:p w14:paraId="3495CB4A" w14:textId="77777777" w:rsidR="00892F5F" w:rsidRPr="00AF4E19" w:rsidRDefault="00892F5F" w:rsidP="00892F5F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In recent years the monthly averages have changed. A summary is give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1"/>
        <w:gridCol w:w="1342"/>
        <w:gridCol w:w="1321"/>
        <w:gridCol w:w="1266"/>
      </w:tblGrid>
      <w:tr w:rsidR="00892F5F" w:rsidRPr="00AF4E19" w14:paraId="00A742E3" w14:textId="77777777" w:rsidTr="00D160A1">
        <w:trPr>
          <w:trHeight w:val="497"/>
        </w:trPr>
        <w:tc>
          <w:tcPr>
            <w:tcW w:w="991" w:type="dxa"/>
            <w:shd w:val="clear" w:color="auto" w:fill="auto"/>
            <w:vAlign w:val="center"/>
          </w:tcPr>
          <w:p w14:paraId="71A4AD79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Total</w:t>
            </w:r>
          </w:p>
        </w:tc>
        <w:tc>
          <w:tcPr>
            <w:tcW w:w="1342" w:type="dxa"/>
            <w:shd w:val="clear" w:color="auto" w:fill="auto"/>
            <w:vAlign w:val="center"/>
          </w:tcPr>
          <w:p w14:paraId="559FED42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Median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735DED97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Highest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7570BA48" w14:textId="77777777" w:rsidR="00892F5F" w:rsidRPr="00AF4E19" w:rsidRDefault="00892F5F" w:rsidP="00D160A1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Lowest</w:t>
            </w:r>
          </w:p>
        </w:tc>
      </w:tr>
      <w:tr w:rsidR="00892F5F" w:rsidRPr="00AF4E19" w14:paraId="00B07F94" w14:textId="77777777" w:rsidTr="00892F5F">
        <w:trPr>
          <w:trHeight w:val="409"/>
        </w:trPr>
        <w:tc>
          <w:tcPr>
            <w:tcW w:w="991" w:type="dxa"/>
            <w:shd w:val="clear" w:color="auto" w:fill="auto"/>
            <w:vAlign w:val="center"/>
          </w:tcPr>
          <w:p w14:paraId="2BBDB324" w14:textId="27CFC3B6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223</w:t>
            </w:r>
          </w:p>
        </w:tc>
        <w:tc>
          <w:tcPr>
            <w:tcW w:w="1342" w:type="dxa"/>
            <w:shd w:val="clear" w:color="auto" w:fill="auto"/>
            <w:vAlign w:val="center"/>
          </w:tcPr>
          <w:p w14:paraId="278E3A28" w14:textId="0A62A122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99.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659D9DA" w14:textId="2F31DABC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137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10073CB4" w14:textId="12AB601D" w:rsidR="00892F5F" w:rsidRPr="00AF4E19" w:rsidRDefault="00892F5F" w:rsidP="00892F5F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hAnsiTheme="majorHAnsi"/>
              </w:rPr>
              <w:t>69</w:t>
            </w:r>
          </w:p>
        </w:tc>
      </w:tr>
    </w:tbl>
    <w:p w14:paraId="0D1E8FEB" w14:textId="77777777" w:rsidR="00892F5F" w:rsidRPr="00AF4E19" w:rsidRDefault="00892F5F" w:rsidP="0006067E">
      <w:pPr>
        <w:pStyle w:val="Pquestiontextmainstem"/>
        <w:rPr>
          <w:rFonts w:asciiTheme="majorHAnsi" w:hAnsiTheme="majorHAnsi"/>
        </w:rPr>
      </w:pPr>
    </w:p>
    <w:p w14:paraId="26230B95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Make </w:t>
      </w:r>
      <w:r w:rsidR="0070768B" w:rsidRPr="00AF4E19">
        <w:rPr>
          <w:rFonts w:asciiTheme="majorHAnsi" w:hAnsiTheme="majorHAnsi"/>
        </w:rPr>
        <w:t>up a set of possible whole number monthly averages to fit the summary. Make your values as realistic as possible. Comment on the change that has occurred</w:t>
      </w:r>
      <w:r w:rsidRPr="00AF4E19">
        <w:rPr>
          <w:rFonts w:asciiTheme="majorHAnsi" w:hAnsiTheme="majorHAnsi"/>
        </w:rPr>
        <w:t>.</w:t>
      </w:r>
    </w:p>
    <w:p w14:paraId="29802840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3494DFEA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4E5EE47B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29701FAC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4D7BCCEB" w14:textId="77777777" w:rsidR="0006067E" w:rsidRPr="00AF4E19" w:rsidRDefault="0006067E" w:rsidP="0006067E">
      <w:pPr>
        <w:pStyle w:val="Pquestiontextmainstem"/>
        <w:rPr>
          <w:rFonts w:asciiTheme="majorHAnsi" w:hAnsiTheme="majorHAnsi"/>
        </w:rPr>
      </w:pPr>
    </w:p>
    <w:p w14:paraId="21713F7F" w14:textId="77777777" w:rsidR="0006067E" w:rsidRPr="00AF4E19" w:rsidRDefault="0006067E" w:rsidP="0006067E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t>Question 22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8 marks</w:t>
      </w:r>
      <w:r w:rsidRPr="00AF4E19">
        <w:rPr>
          <w:rFonts w:asciiTheme="majorHAnsi" w:hAnsiTheme="majorHAnsi"/>
        </w:rPr>
        <w:tab/>
        <w:t>[9.6, 9.7]</w:t>
      </w:r>
    </w:p>
    <w:p w14:paraId="109DA2BD" w14:textId="7EFF2B6A" w:rsidR="0006067E" w:rsidRPr="00AF4E19" w:rsidRDefault="0070768B" w:rsidP="0006067E">
      <w:pPr>
        <w:pStyle w:val="Pquestiontextmainstem"/>
        <w:rPr>
          <w:rFonts w:asciiTheme="majorHAnsi" w:hAnsiTheme="majorHAnsi"/>
        </w:rPr>
      </w:pPr>
      <w:r w:rsidRPr="00AF4E19">
        <w:rPr>
          <w:rFonts w:asciiTheme="majorHAnsi" w:hAnsiTheme="majorHAnsi"/>
        </w:rPr>
        <w:t>Students in</w:t>
      </w:r>
      <w:r w:rsidR="00D11EE5">
        <w:rPr>
          <w:rFonts w:asciiTheme="majorHAnsi" w:hAnsiTheme="majorHAnsi"/>
        </w:rPr>
        <w:t xml:space="preserve"> Class</w:t>
      </w:r>
      <w:r w:rsidRPr="00AF4E19">
        <w:rPr>
          <w:rFonts w:asciiTheme="majorHAnsi" w:hAnsiTheme="majorHAnsi"/>
        </w:rPr>
        <w:t xml:space="preserve"> 7A were asked: ‘If you could have only one pet, what would it be?’ The results </w:t>
      </w:r>
      <w:r w:rsidR="00D11EE5">
        <w:rPr>
          <w:rFonts w:asciiTheme="majorHAnsi" w:hAnsiTheme="majorHAnsi"/>
        </w:rPr>
        <w:t>we</w:t>
      </w:r>
      <w:r w:rsidRPr="00AF4E19">
        <w:rPr>
          <w:rFonts w:asciiTheme="majorHAnsi" w:hAnsiTheme="majorHAnsi"/>
        </w:rPr>
        <w:t xml:space="preserve">re as follows: </w:t>
      </w:r>
      <w:r w:rsidR="00F95A98" w:rsidRPr="00AF4E19">
        <w:rPr>
          <w:rFonts w:asciiTheme="majorHAnsi" w:hAnsiTheme="majorHAnsi"/>
        </w:rPr>
        <w:tab/>
      </w:r>
      <w:r w:rsidRPr="00AF4E19">
        <w:rPr>
          <w:rFonts w:asciiTheme="majorHAnsi" w:hAnsiTheme="majorHAnsi"/>
        </w:rPr>
        <w:t>cat</w:t>
      </w:r>
      <w:r w:rsidR="00F95A98" w:rsidRPr="00AF4E19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6, dog</w:t>
      </w:r>
      <w:r w:rsidR="00F95A98" w:rsidRPr="00AF4E19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9, bird</w:t>
      </w:r>
      <w:r w:rsidR="00F95A98" w:rsidRPr="00AF4E19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5, fish</w:t>
      </w:r>
      <w:r w:rsidR="00F95A98" w:rsidRPr="00AF4E19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3, other</w:t>
      </w:r>
      <w:r w:rsidR="00F95A98" w:rsidRPr="00AF4E19">
        <w:rPr>
          <w:rFonts w:asciiTheme="majorHAnsi" w:hAnsiTheme="majorHAnsi"/>
        </w:rPr>
        <w:t xml:space="preserve"> </w:t>
      </w:r>
      <w:r w:rsidRPr="00AF4E19">
        <w:rPr>
          <w:rFonts w:asciiTheme="majorHAnsi" w:hAnsiTheme="majorHAnsi"/>
        </w:rPr>
        <w:t>1</w:t>
      </w:r>
    </w:p>
    <w:p w14:paraId="0A78D799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>If you drew a divided bar graph of the data, what height would it be</w:t>
      </w:r>
      <w:r w:rsidRPr="00AF4E19">
        <w:rPr>
          <w:rFonts w:asciiTheme="majorHAnsi" w:hAnsiTheme="majorHAnsi"/>
        </w:rPr>
        <w:t>?</w:t>
      </w:r>
    </w:p>
    <w:p w14:paraId="58F3BF21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9F837D2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2823D2B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>What length would you need to represent ‘dog’?</w:t>
      </w:r>
    </w:p>
    <w:p w14:paraId="3971783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11D5E12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EAECA0E" w14:textId="60337B50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c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 xml:space="preserve">If a student from 7A </w:t>
      </w:r>
      <w:r w:rsidR="00D11EE5">
        <w:rPr>
          <w:rFonts w:asciiTheme="majorHAnsi" w:hAnsiTheme="majorHAnsi"/>
        </w:rPr>
        <w:t>i</w:t>
      </w:r>
      <w:r w:rsidR="0070768B" w:rsidRPr="00AF4E19">
        <w:rPr>
          <w:rFonts w:asciiTheme="majorHAnsi" w:hAnsiTheme="majorHAnsi"/>
        </w:rPr>
        <w:t>s chosen at random, what is the probability th</w:t>
      </w:r>
      <w:r w:rsidR="00D11EE5">
        <w:rPr>
          <w:rFonts w:asciiTheme="majorHAnsi" w:hAnsiTheme="majorHAnsi"/>
        </w:rPr>
        <w:t>at their choice of pet is ‘cat’?</w:t>
      </w:r>
    </w:p>
    <w:p w14:paraId="428A5C0B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0F9EDA2" w14:textId="320E8920" w:rsidR="0006067E" w:rsidRPr="00AF4E19" w:rsidRDefault="00F95A98" w:rsidP="0006067E">
      <w:pPr>
        <w:pStyle w:val="Pquestiontextpartsa"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Students in </w:t>
      </w:r>
      <w:r w:rsidR="00D11EE5">
        <w:rPr>
          <w:rFonts w:asciiTheme="majorHAnsi" w:hAnsiTheme="majorHAnsi"/>
        </w:rPr>
        <w:t xml:space="preserve">Class </w:t>
      </w:r>
      <w:r w:rsidRPr="00AF4E19">
        <w:rPr>
          <w:rFonts w:asciiTheme="majorHAnsi" w:hAnsiTheme="majorHAnsi"/>
        </w:rPr>
        <w:t>7B were asked the same question, with the following results:</w:t>
      </w:r>
      <w:r w:rsidRPr="00AF4E19">
        <w:rPr>
          <w:rFonts w:asciiTheme="majorHAnsi" w:hAnsiTheme="majorHAnsi"/>
        </w:rPr>
        <w:br/>
        <w:t>cat 7, dog 10, bird 5, fish 2, other 4</w:t>
      </w:r>
    </w:p>
    <w:p w14:paraId="1F1E3F50" w14:textId="22630182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d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>To make a divided bar graph the same height as the one for 7A, what height would be used for ‘other’?</w:t>
      </w:r>
    </w:p>
    <w:p w14:paraId="666FA34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63D78BA5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F152343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e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>In which graph would ‘cat’ have the greater height, 7A or 7B?</w:t>
      </w:r>
    </w:p>
    <w:p w14:paraId="48F6B7E0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3BF8F3D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58AFC61D" w14:textId="77777777" w:rsidR="0006067E" w:rsidRPr="00AF4E19" w:rsidRDefault="0006067E" w:rsidP="00D11EE5">
      <w:pPr>
        <w:pStyle w:val="Pquestionheadingsx1stafterhead"/>
        <w:rPr>
          <w:rFonts w:asciiTheme="majorHAnsi" w:hAnsiTheme="majorHAnsi"/>
        </w:rPr>
      </w:pPr>
      <w:r w:rsidRPr="00AF4E19">
        <w:rPr>
          <w:rFonts w:asciiTheme="majorHAnsi" w:hAnsiTheme="majorHAnsi"/>
        </w:rPr>
        <w:lastRenderedPageBreak/>
        <w:t>Question 23</w:t>
      </w:r>
      <w:r w:rsidRPr="00AF4E19">
        <w:rPr>
          <w:rFonts w:asciiTheme="majorHAnsi" w:hAnsiTheme="majorHAnsi"/>
        </w:rPr>
        <w:tab/>
      </w:r>
      <w:r w:rsidRPr="00AF4E19">
        <w:rPr>
          <w:rStyle w:val="Cmarkslabel"/>
          <w:rFonts w:asciiTheme="majorHAnsi" w:hAnsiTheme="majorHAnsi"/>
        </w:rPr>
        <w:t>9 marks</w:t>
      </w:r>
      <w:r w:rsidRPr="00AF4E19">
        <w:rPr>
          <w:rFonts w:asciiTheme="majorHAnsi" w:hAnsiTheme="majorHAnsi"/>
        </w:rPr>
        <w:tab/>
        <w:t>[9.7]</w:t>
      </w:r>
    </w:p>
    <w:p w14:paraId="6A503128" w14:textId="7817710C" w:rsidR="0006067E" w:rsidRPr="00AF4E19" w:rsidRDefault="0070768B" w:rsidP="00D11EE5">
      <w:pPr>
        <w:pStyle w:val="Pquestiontextmainstem"/>
        <w:keepNext/>
        <w:rPr>
          <w:rFonts w:asciiTheme="majorHAnsi" w:hAnsiTheme="majorHAnsi"/>
        </w:rPr>
      </w:pPr>
      <w:r w:rsidRPr="00AF4E19">
        <w:rPr>
          <w:rFonts w:asciiTheme="majorHAnsi" w:hAnsiTheme="majorHAnsi"/>
        </w:rPr>
        <w:t xml:space="preserve">A game consists of spinning a spinner that is divided into five equal </w:t>
      </w:r>
      <w:r w:rsidR="00D11EE5">
        <w:rPr>
          <w:rFonts w:asciiTheme="majorHAnsi" w:hAnsiTheme="majorHAnsi"/>
        </w:rPr>
        <w:t>parts (</w:t>
      </w:r>
      <w:r w:rsidRPr="00AF4E19">
        <w:rPr>
          <w:rFonts w:asciiTheme="majorHAnsi" w:hAnsiTheme="majorHAnsi"/>
        </w:rPr>
        <w:t>two coloured red, two coloured green and one coloured blue</w:t>
      </w:r>
      <w:r w:rsidR="00D11EE5">
        <w:rPr>
          <w:rFonts w:asciiTheme="majorHAnsi" w:hAnsiTheme="majorHAnsi"/>
        </w:rPr>
        <w:t>)</w:t>
      </w:r>
      <w:r w:rsidRPr="00AF4E19">
        <w:rPr>
          <w:rFonts w:asciiTheme="majorHAnsi" w:hAnsiTheme="majorHAnsi"/>
        </w:rPr>
        <w:t xml:space="preserve">, </w:t>
      </w:r>
      <w:r w:rsidR="00D11EE5">
        <w:rPr>
          <w:rFonts w:asciiTheme="majorHAnsi" w:hAnsiTheme="majorHAnsi"/>
        </w:rPr>
        <w:t xml:space="preserve">as well as </w:t>
      </w:r>
      <w:r w:rsidRPr="00AF4E19">
        <w:rPr>
          <w:rFonts w:asciiTheme="majorHAnsi" w:hAnsiTheme="majorHAnsi"/>
        </w:rPr>
        <w:t xml:space="preserve">rolling a </w:t>
      </w:r>
      <w:r w:rsidR="00D11EE5">
        <w:rPr>
          <w:rFonts w:asciiTheme="majorHAnsi" w:hAnsiTheme="majorHAnsi"/>
        </w:rPr>
        <w:t xml:space="preserve">standard six-sided </w:t>
      </w:r>
      <w:r w:rsidRPr="00AF4E19">
        <w:rPr>
          <w:rFonts w:asciiTheme="majorHAnsi" w:hAnsiTheme="majorHAnsi"/>
        </w:rPr>
        <w:t>die.</w:t>
      </w:r>
    </w:p>
    <w:p w14:paraId="217AB794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a)</w:t>
      </w:r>
      <w:r w:rsidRPr="00AF4E19">
        <w:rPr>
          <w:rStyle w:val="Cquestionpartlabelbold"/>
          <w:rFonts w:asciiTheme="majorHAnsi" w:hAnsiTheme="majorHAnsi"/>
        </w:rPr>
        <w:tab/>
      </w:r>
      <w:r w:rsidRPr="00AF4E19">
        <w:rPr>
          <w:rFonts w:asciiTheme="majorHAnsi" w:hAnsiTheme="majorHAnsi"/>
        </w:rPr>
        <w:t xml:space="preserve">Complete the table to show the sample space.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204"/>
        <w:gridCol w:w="1205"/>
        <w:gridCol w:w="1205"/>
        <w:gridCol w:w="1205"/>
        <w:gridCol w:w="1205"/>
        <w:gridCol w:w="1205"/>
      </w:tblGrid>
      <w:tr w:rsidR="00F95A98" w:rsidRPr="00AF4E19" w14:paraId="16EA0E0C" w14:textId="77777777" w:rsidTr="00D11EE5">
        <w:trPr>
          <w:trHeight w:val="484"/>
        </w:trPr>
        <w:tc>
          <w:tcPr>
            <w:tcW w:w="1134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7BE17FC1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4" w:type="dxa"/>
            <w:shd w:val="clear" w:color="auto" w:fill="auto"/>
            <w:vAlign w:val="center"/>
          </w:tcPr>
          <w:p w14:paraId="14EF0AE6" w14:textId="77777777" w:rsidR="0006067E" w:rsidRPr="00AF4E19" w:rsidRDefault="0006067E" w:rsidP="00F95A98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1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3181CFBB" w14:textId="77777777" w:rsidR="0006067E" w:rsidRPr="00AF4E19" w:rsidRDefault="0006067E" w:rsidP="00F95A98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2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5C0AF8EC" w14:textId="77777777" w:rsidR="0006067E" w:rsidRPr="00AF4E19" w:rsidRDefault="0006067E" w:rsidP="00F95A98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3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2BFC5438" w14:textId="77777777" w:rsidR="0006067E" w:rsidRPr="00AF4E19" w:rsidRDefault="0006067E" w:rsidP="00F95A98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4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0A37C40F" w14:textId="77777777" w:rsidR="0006067E" w:rsidRPr="00AF4E19" w:rsidRDefault="0006067E" w:rsidP="00F95A98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5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18693384" w14:textId="77777777" w:rsidR="0006067E" w:rsidRPr="00AF4E19" w:rsidRDefault="0006067E" w:rsidP="00F95A98">
            <w:pPr>
              <w:pStyle w:val="Ptabletext"/>
              <w:rPr>
                <w:rStyle w:val="Cquestionpartlabelbold"/>
                <w:rFonts w:asciiTheme="majorHAnsi" w:eastAsia="MS Mincho" w:hAnsiTheme="majorHAnsi"/>
              </w:rPr>
            </w:pPr>
            <w:r w:rsidRPr="00AF4E19">
              <w:rPr>
                <w:rStyle w:val="Cquestionpartlabelbold"/>
                <w:rFonts w:asciiTheme="majorHAnsi" w:eastAsia="MS Mincho" w:hAnsiTheme="majorHAnsi"/>
              </w:rPr>
              <w:t>6</w:t>
            </w:r>
          </w:p>
        </w:tc>
      </w:tr>
      <w:tr w:rsidR="00F95A98" w:rsidRPr="00AF4E19" w14:paraId="33C03E58" w14:textId="77777777" w:rsidTr="00D11EE5">
        <w:trPr>
          <w:trHeight w:val="750"/>
        </w:trPr>
        <w:tc>
          <w:tcPr>
            <w:tcW w:w="1134" w:type="dxa"/>
            <w:shd w:val="clear" w:color="auto" w:fill="auto"/>
            <w:vAlign w:val="center"/>
          </w:tcPr>
          <w:p w14:paraId="2C299397" w14:textId="3658D5AB" w:rsidR="0006067E" w:rsidRPr="00D11EE5" w:rsidRDefault="0006067E" w:rsidP="00F95A98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D11EE5">
              <w:rPr>
                <w:rFonts w:asciiTheme="majorHAnsi" w:eastAsia="MS Mincho" w:hAnsiTheme="majorHAnsi"/>
                <w:b/>
              </w:rPr>
              <w:t>R</w:t>
            </w:r>
            <w:r w:rsidR="00D11EE5">
              <w:rPr>
                <w:rFonts w:asciiTheme="majorHAnsi" w:eastAsia="MS Mincho" w:hAnsiTheme="majorHAnsi"/>
                <w:b/>
              </w:rPr>
              <w:t>ed</w:t>
            </w:r>
            <w:r w:rsidRPr="00D11EE5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204" w:type="dxa"/>
            <w:shd w:val="clear" w:color="auto" w:fill="auto"/>
            <w:vAlign w:val="center"/>
          </w:tcPr>
          <w:p w14:paraId="520FC84B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4283C72D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2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547CF2B2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3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58777F56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4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7B5CFCED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5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39600583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6)</w:t>
            </w:r>
          </w:p>
        </w:tc>
      </w:tr>
      <w:tr w:rsidR="00F95A98" w:rsidRPr="00AF4E19" w14:paraId="7129908E" w14:textId="77777777" w:rsidTr="00D11EE5">
        <w:trPr>
          <w:trHeight w:val="750"/>
        </w:trPr>
        <w:tc>
          <w:tcPr>
            <w:tcW w:w="1134" w:type="dxa"/>
            <w:shd w:val="clear" w:color="auto" w:fill="auto"/>
            <w:vAlign w:val="center"/>
          </w:tcPr>
          <w:p w14:paraId="712481F2" w14:textId="0909C1CA" w:rsidR="0006067E" w:rsidRPr="00D11EE5" w:rsidRDefault="0006067E" w:rsidP="00F95A98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D11EE5">
              <w:rPr>
                <w:rFonts w:asciiTheme="majorHAnsi" w:eastAsia="MS Mincho" w:hAnsiTheme="majorHAnsi"/>
                <w:b/>
              </w:rPr>
              <w:t>R</w:t>
            </w:r>
            <w:r w:rsidR="00D11EE5">
              <w:rPr>
                <w:rFonts w:asciiTheme="majorHAnsi" w:eastAsia="MS Mincho" w:hAnsiTheme="majorHAnsi"/>
                <w:b/>
              </w:rPr>
              <w:t>ed</w:t>
            </w:r>
            <w:r w:rsidRPr="00D11EE5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204" w:type="dxa"/>
            <w:shd w:val="clear" w:color="auto" w:fill="auto"/>
            <w:vAlign w:val="center"/>
          </w:tcPr>
          <w:p w14:paraId="209A01CC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R</w:t>
            </w:r>
            <w:r w:rsidRPr="00AF4E19">
              <w:rPr>
                <w:rStyle w:val="CSubscript"/>
                <w:rFonts w:asciiTheme="majorHAnsi" w:hAnsiTheme="majorHAnsi"/>
              </w:rPr>
              <w:t>2</w:t>
            </w:r>
            <w:r w:rsidRPr="00AF4E19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4F43C3B4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75B7AD00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2274C653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74E91239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2C6D1E21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F95A98" w:rsidRPr="00AF4E19" w14:paraId="7B0D6CD3" w14:textId="77777777" w:rsidTr="00D11EE5">
        <w:trPr>
          <w:trHeight w:val="750"/>
        </w:trPr>
        <w:tc>
          <w:tcPr>
            <w:tcW w:w="1134" w:type="dxa"/>
            <w:shd w:val="clear" w:color="auto" w:fill="auto"/>
            <w:vAlign w:val="center"/>
          </w:tcPr>
          <w:p w14:paraId="629B9D1B" w14:textId="565C0C7E" w:rsidR="0006067E" w:rsidRPr="00D11EE5" w:rsidRDefault="0006067E" w:rsidP="00F95A98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D11EE5">
              <w:rPr>
                <w:rFonts w:asciiTheme="majorHAnsi" w:eastAsia="MS Mincho" w:hAnsiTheme="majorHAnsi"/>
                <w:b/>
              </w:rPr>
              <w:t>G</w:t>
            </w:r>
            <w:r w:rsidR="00D11EE5">
              <w:rPr>
                <w:rFonts w:asciiTheme="majorHAnsi" w:eastAsia="MS Mincho" w:hAnsiTheme="majorHAnsi"/>
                <w:b/>
              </w:rPr>
              <w:t>reen</w:t>
            </w:r>
            <w:r w:rsidRPr="00D11EE5">
              <w:rPr>
                <w:rStyle w:val="CSubscript"/>
                <w:rFonts w:asciiTheme="majorHAnsi" w:hAnsiTheme="majorHAnsi"/>
                <w:b/>
              </w:rPr>
              <w:t>1</w:t>
            </w:r>
          </w:p>
        </w:tc>
        <w:tc>
          <w:tcPr>
            <w:tcW w:w="1204" w:type="dxa"/>
            <w:shd w:val="clear" w:color="auto" w:fill="auto"/>
            <w:vAlign w:val="center"/>
          </w:tcPr>
          <w:p w14:paraId="06E70907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G</w:t>
            </w:r>
            <w:r w:rsidRPr="00AF4E19">
              <w:rPr>
                <w:rStyle w:val="CSubscript"/>
                <w:rFonts w:asciiTheme="majorHAnsi" w:hAnsiTheme="majorHAnsi"/>
              </w:rPr>
              <w:t>1</w:t>
            </w:r>
            <w:r w:rsidRPr="00AF4E19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6851FA74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2C0214BA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66E1DC37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01CA101D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3FD8CBC0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F95A98" w:rsidRPr="00AF4E19" w14:paraId="5BE1A6BA" w14:textId="77777777" w:rsidTr="00D11EE5">
        <w:trPr>
          <w:trHeight w:val="750"/>
        </w:trPr>
        <w:tc>
          <w:tcPr>
            <w:tcW w:w="1134" w:type="dxa"/>
            <w:shd w:val="clear" w:color="auto" w:fill="auto"/>
            <w:vAlign w:val="center"/>
          </w:tcPr>
          <w:p w14:paraId="4D14D6F5" w14:textId="24581AC3" w:rsidR="0006067E" w:rsidRPr="00D11EE5" w:rsidRDefault="0006067E" w:rsidP="00F95A98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D11EE5">
              <w:rPr>
                <w:rFonts w:asciiTheme="majorHAnsi" w:eastAsia="MS Mincho" w:hAnsiTheme="majorHAnsi"/>
                <w:b/>
              </w:rPr>
              <w:t>G</w:t>
            </w:r>
            <w:r w:rsidR="00D11EE5">
              <w:rPr>
                <w:rFonts w:asciiTheme="majorHAnsi" w:eastAsia="MS Mincho" w:hAnsiTheme="majorHAnsi"/>
                <w:b/>
              </w:rPr>
              <w:t>reen</w:t>
            </w:r>
            <w:r w:rsidRPr="00D11EE5">
              <w:rPr>
                <w:rStyle w:val="CSubscript"/>
                <w:rFonts w:asciiTheme="majorHAnsi" w:hAnsiTheme="majorHAnsi"/>
                <w:b/>
              </w:rPr>
              <w:t>2</w:t>
            </w:r>
          </w:p>
        </w:tc>
        <w:tc>
          <w:tcPr>
            <w:tcW w:w="1204" w:type="dxa"/>
            <w:shd w:val="clear" w:color="auto" w:fill="auto"/>
            <w:vAlign w:val="center"/>
          </w:tcPr>
          <w:p w14:paraId="33875C08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G</w:t>
            </w:r>
            <w:r w:rsidRPr="00AF4E19">
              <w:rPr>
                <w:rStyle w:val="CSubscript"/>
                <w:rFonts w:asciiTheme="majorHAnsi" w:hAnsiTheme="majorHAnsi"/>
              </w:rPr>
              <w:t>2</w:t>
            </w:r>
            <w:r w:rsidRPr="00AF4E19">
              <w:rPr>
                <w:rFonts w:asciiTheme="majorHAnsi" w:eastAsia="MS Mincho" w:hAnsiTheme="majorHAnsi"/>
              </w:rPr>
              <w:t>, 1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6AE26F60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0BD7B93A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6DE9A994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381B85DB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12EAFC67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  <w:tr w:rsidR="00F95A98" w:rsidRPr="00AF4E19" w14:paraId="5232C2F6" w14:textId="77777777" w:rsidTr="00D11EE5">
        <w:trPr>
          <w:trHeight w:val="750"/>
        </w:trPr>
        <w:tc>
          <w:tcPr>
            <w:tcW w:w="1134" w:type="dxa"/>
            <w:shd w:val="clear" w:color="auto" w:fill="auto"/>
            <w:vAlign w:val="center"/>
          </w:tcPr>
          <w:p w14:paraId="7AC606F5" w14:textId="63076E46" w:rsidR="0006067E" w:rsidRPr="00D11EE5" w:rsidRDefault="0006067E" w:rsidP="00F95A98">
            <w:pPr>
              <w:pStyle w:val="Ptabletext"/>
              <w:rPr>
                <w:rFonts w:asciiTheme="majorHAnsi" w:eastAsia="MS Mincho" w:hAnsiTheme="majorHAnsi"/>
                <w:b/>
              </w:rPr>
            </w:pPr>
            <w:r w:rsidRPr="00D11EE5">
              <w:rPr>
                <w:rFonts w:asciiTheme="majorHAnsi" w:eastAsia="MS Mincho" w:hAnsiTheme="majorHAnsi"/>
                <w:b/>
              </w:rPr>
              <w:t>B</w:t>
            </w:r>
            <w:r w:rsidR="00D11EE5">
              <w:rPr>
                <w:rFonts w:asciiTheme="majorHAnsi" w:eastAsia="MS Mincho" w:hAnsiTheme="majorHAnsi"/>
                <w:b/>
              </w:rPr>
              <w:t>lue</w:t>
            </w:r>
          </w:p>
        </w:tc>
        <w:tc>
          <w:tcPr>
            <w:tcW w:w="1204" w:type="dxa"/>
            <w:shd w:val="clear" w:color="auto" w:fill="auto"/>
            <w:vAlign w:val="center"/>
          </w:tcPr>
          <w:p w14:paraId="1A05D998" w14:textId="77777777" w:rsidR="0006067E" w:rsidRPr="00AF4E19" w:rsidRDefault="0006067E" w:rsidP="00F95A98">
            <w:pPr>
              <w:pStyle w:val="Ptabletext"/>
              <w:rPr>
                <w:rFonts w:asciiTheme="majorHAnsi" w:eastAsia="MS Mincho" w:hAnsiTheme="majorHAnsi"/>
              </w:rPr>
            </w:pPr>
            <w:r w:rsidRPr="00AF4E19">
              <w:rPr>
                <w:rFonts w:asciiTheme="majorHAnsi" w:eastAsia="MS Mincho" w:hAnsiTheme="majorHAnsi"/>
              </w:rPr>
              <w:t>(B, 1)</w:t>
            </w:r>
          </w:p>
        </w:tc>
        <w:tc>
          <w:tcPr>
            <w:tcW w:w="1205" w:type="dxa"/>
            <w:shd w:val="clear" w:color="auto" w:fill="auto"/>
            <w:vAlign w:val="center"/>
          </w:tcPr>
          <w:p w14:paraId="6D7967F8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6596876F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5AD68E5B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74201B83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  <w:tc>
          <w:tcPr>
            <w:tcW w:w="1205" w:type="dxa"/>
            <w:shd w:val="clear" w:color="auto" w:fill="auto"/>
            <w:vAlign w:val="center"/>
          </w:tcPr>
          <w:p w14:paraId="0ECC645B" w14:textId="77777777" w:rsidR="0006067E" w:rsidRPr="00AF4E19" w:rsidRDefault="0006067E" w:rsidP="00F95A98">
            <w:pPr>
              <w:jc w:val="center"/>
              <w:rPr>
                <w:rFonts w:asciiTheme="majorHAnsi" w:eastAsia="MS Mincho" w:hAnsiTheme="majorHAnsi"/>
                <w:sz w:val="20"/>
                <w:szCs w:val="20"/>
              </w:rPr>
            </w:pPr>
          </w:p>
        </w:tc>
      </w:tr>
    </w:tbl>
    <w:p w14:paraId="6B115FE8" w14:textId="77777777" w:rsidR="00F95A98" w:rsidRPr="00AF4E19" w:rsidRDefault="00F95A98" w:rsidP="0006067E">
      <w:pPr>
        <w:pStyle w:val="Pquestiontextpartsa"/>
        <w:rPr>
          <w:rStyle w:val="Cquestionpartlabelbold"/>
          <w:rFonts w:asciiTheme="majorHAnsi" w:hAnsiTheme="majorHAnsi"/>
        </w:rPr>
      </w:pPr>
    </w:p>
    <w:p w14:paraId="006E3149" w14:textId="4E43165F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b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 xml:space="preserve">What is the probability of spinning red and </w:t>
      </w:r>
      <w:r w:rsidR="00D11EE5">
        <w:rPr>
          <w:rFonts w:asciiTheme="majorHAnsi" w:hAnsiTheme="majorHAnsi"/>
        </w:rPr>
        <w:t>roll</w:t>
      </w:r>
      <w:r w:rsidR="0070768B" w:rsidRPr="00AF4E19">
        <w:rPr>
          <w:rFonts w:asciiTheme="majorHAnsi" w:hAnsiTheme="majorHAnsi"/>
        </w:rPr>
        <w:t>ing an even number</w:t>
      </w:r>
      <w:r w:rsidRPr="00AF4E19">
        <w:rPr>
          <w:rFonts w:asciiTheme="majorHAnsi" w:hAnsiTheme="majorHAnsi"/>
        </w:rPr>
        <w:t>?</w:t>
      </w:r>
    </w:p>
    <w:p w14:paraId="1E656FC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347EBA61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CC0F556" w14:textId="4885EF21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c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 xml:space="preserve">What is the probability of spinning green and </w:t>
      </w:r>
      <w:r w:rsidR="00D11EE5">
        <w:rPr>
          <w:rFonts w:asciiTheme="majorHAnsi" w:hAnsiTheme="majorHAnsi"/>
        </w:rPr>
        <w:t>roll</w:t>
      </w:r>
      <w:r w:rsidR="0070768B" w:rsidRPr="00AF4E19">
        <w:rPr>
          <w:rFonts w:asciiTheme="majorHAnsi" w:hAnsiTheme="majorHAnsi"/>
        </w:rPr>
        <w:t>ing an even number</w:t>
      </w:r>
      <w:r w:rsidRPr="00AF4E19">
        <w:rPr>
          <w:rFonts w:asciiTheme="majorHAnsi" w:hAnsiTheme="majorHAnsi"/>
        </w:rPr>
        <w:t>?</w:t>
      </w:r>
    </w:p>
    <w:p w14:paraId="1190E17D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E27303A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0722DA3" w14:textId="151FEBB2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d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 xml:space="preserve">Steve and Terry play a game where Steve wins if he spins red and gets an even number, </w:t>
      </w:r>
      <w:r w:rsidR="00D11EE5">
        <w:rPr>
          <w:rFonts w:asciiTheme="majorHAnsi" w:hAnsiTheme="majorHAnsi"/>
        </w:rPr>
        <w:t>but</w:t>
      </w:r>
      <w:r w:rsidR="0070768B" w:rsidRPr="00AF4E19">
        <w:rPr>
          <w:rFonts w:asciiTheme="majorHAnsi" w:hAnsiTheme="majorHAnsi"/>
        </w:rPr>
        <w:t xml:space="preserve"> Terry wins if it is green and even. Is this a fair game? Explain your answer</w:t>
      </w:r>
      <w:r w:rsidRPr="00AF4E19">
        <w:rPr>
          <w:rFonts w:asciiTheme="majorHAnsi" w:hAnsiTheme="majorHAnsi"/>
        </w:rPr>
        <w:t>.</w:t>
      </w:r>
    </w:p>
    <w:p w14:paraId="774D96C2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7E1A75E3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4975DFD6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769D9ACB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7484394" w14:textId="4CB8938B" w:rsidR="0006067E" w:rsidRPr="00AF4E19" w:rsidRDefault="0006067E" w:rsidP="0006067E">
      <w:pPr>
        <w:pStyle w:val="Pquestiontextpartsa"/>
        <w:rPr>
          <w:rFonts w:asciiTheme="majorHAnsi" w:hAnsiTheme="majorHAnsi"/>
        </w:rPr>
      </w:pPr>
      <w:r w:rsidRPr="00AF4E19">
        <w:rPr>
          <w:rStyle w:val="Cquestionpartlabelbold"/>
          <w:rFonts w:asciiTheme="majorHAnsi" w:hAnsiTheme="majorHAnsi"/>
        </w:rPr>
        <w:t>(e)</w:t>
      </w:r>
      <w:r w:rsidRPr="00AF4E19">
        <w:rPr>
          <w:rStyle w:val="Cquestionpartlabelbold"/>
          <w:rFonts w:asciiTheme="majorHAnsi" w:hAnsiTheme="majorHAnsi"/>
        </w:rPr>
        <w:tab/>
      </w:r>
      <w:r w:rsidR="0070768B" w:rsidRPr="00AF4E19">
        <w:rPr>
          <w:rFonts w:asciiTheme="majorHAnsi" w:hAnsiTheme="majorHAnsi"/>
        </w:rPr>
        <w:t xml:space="preserve">Make up the rules for a fair game that could be played with this </w:t>
      </w:r>
      <w:r w:rsidR="00D11EE5">
        <w:rPr>
          <w:rFonts w:asciiTheme="majorHAnsi" w:hAnsiTheme="majorHAnsi"/>
        </w:rPr>
        <w:t xml:space="preserve">die and </w:t>
      </w:r>
      <w:r w:rsidR="0070768B" w:rsidRPr="00AF4E19">
        <w:rPr>
          <w:rFonts w:asciiTheme="majorHAnsi" w:hAnsiTheme="majorHAnsi"/>
        </w:rPr>
        <w:t>spinner</w:t>
      </w:r>
      <w:r w:rsidRPr="00AF4E19">
        <w:rPr>
          <w:rFonts w:asciiTheme="majorHAnsi" w:hAnsiTheme="majorHAnsi"/>
        </w:rPr>
        <w:t>.</w:t>
      </w:r>
    </w:p>
    <w:p w14:paraId="4A55328C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4180FE06" w14:textId="77777777" w:rsidR="0006067E" w:rsidRPr="00AF4E19" w:rsidRDefault="0006067E" w:rsidP="0006067E">
      <w:pPr>
        <w:pStyle w:val="Pquestiontextpartsa"/>
        <w:rPr>
          <w:rFonts w:asciiTheme="majorHAnsi" w:hAnsiTheme="majorHAnsi"/>
        </w:rPr>
      </w:pPr>
    </w:p>
    <w:p w14:paraId="187219DB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4A18F77F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3ADBAC69" w14:textId="77777777" w:rsidR="00F95A98" w:rsidRPr="00AF4E19" w:rsidRDefault="00F95A98" w:rsidP="0006067E">
      <w:pPr>
        <w:pStyle w:val="Pquestiontextpartsa"/>
        <w:rPr>
          <w:rFonts w:asciiTheme="majorHAnsi" w:hAnsiTheme="majorHAnsi"/>
        </w:rPr>
      </w:pPr>
    </w:p>
    <w:p w14:paraId="0C9E0BDE" w14:textId="2E6FAAAA" w:rsidR="0006067E" w:rsidRPr="00AF4E19" w:rsidRDefault="00E8282A" w:rsidP="0006067E">
      <w:pPr>
        <w:pStyle w:val="Psectionresults"/>
        <w:rPr>
          <w:rFonts w:asciiTheme="majorHAnsi" w:hAnsiTheme="majorHAnsi"/>
        </w:rPr>
      </w:pPr>
      <w:r>
        <w:rPr>
          <w:rFonts w:asciiTheme="majorHAnsi" w:hAnsiTheme="majorHAnsi"/>
        </w:rPr>
        <w:t xml:space="preserve">Extended answer total:_______ </w:t>
      </w:r>
      <w:r w:rsidR="0006067E" w:rsidRPr="00AF4E19">
        <w:rPr>
          <w:rFonts w:asciiTheme="majorHAnsi" w:hAnsiTheme="majorHAnsi"/>
        </w:rPr>
        <w:t>/30</w:t>
      </w:r>
    </w:p>
    <w:p w14:paraId="3D56B184" w14:textId="60010EE4" w:rsidR="003F425E" w:rsidRPr="00AF4E19" w:rsidRDefault="00F053D1" w:rsidP="00D11EE5">
      <w:pPr>
        <w:pStyle w:val="Psectionresults"/>
        <w:spacing w:before="240" w:after="0"/>
        <w:rPr>
          <w:rFonts w:asciiTheme="majorHAnsi" w:hAnsiTheme="majorHAnsi"/>
        </w:rPr>
      </w:pPr>
      <w:r w:rsidRPr="00AF4E19">
        <w:rPr>
          <w:rFonts w:asciiTheme="majorHAnsi" w:hAnsiTheme="majorHAnsi"/>
        </w:rPr>
        <w:t>TOTAL test marks:  _______ / 80</w:t>
      </w:r>
    </w:p>
    <w:sectPr w:rsidR="003F425E" w:rsidRPr="00AF4E19" w:rsidSect="00AF4E19">
      <w:headerReference w:type="default" r:id="rId20"/>
      <w:footerReference w:type="default" r:id="rId21"/>
      <w:headerReference w:type="first" r:id="rId22"/>
      <w:type w:val="continuous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40197F" w14:textId="77777777" w:rsidR="002131F9" w:rsidRDefault="002131F9">
      <w:r>
        <w:separator/>
      </w:r>
    </w:p>
  </w:endnote>
  <w:endnote w:type="continuationSeparator" w:id="0">
    <w:p w14:paraId="75C4F433" w14:textId="77777777" w:rsidR="002131F9" w:rsidRDefault="002131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F05504" w14:textId="77777777" w:rsidR="00E613FD" w:rsidRPr="00E613FD" w:rsidRDefault="00E613FD" w:rsidP="00E613F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171C6">
      <w:rPr>
        <w:noProof/>
      </w:rPr>
      <w:t>8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586013" w14:textId="77777777" w:rsidR="002131F9" w:rsidRDefault="002131F9">
      <w:r>
        <w:separator/>
      </w:r>
    </w:p>
  </w:footnote>
  <w:footnote w:type="continuationSeparator" w:id="0">
    <w:p w14:paraId="38AC1EC9" w14:textId="77777777" w:rsidR="002131F9" w:rsidRDefault="002131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592EC5" w14:textId="2773D802" w:rsidR="003F425E" w:rsidRPr="00AF4E19" w:rsidRDefault="00AF4E19" w:rsidP="00AF4E19">
    <w:pPr>
      <w:pStyle w:val="Pheadertext"/>
    </w:pPr>
    <w:r>
      <w:t>Pearson Mathematics 7    Statistics and probability ––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30B155" w14:textId="77777777" w:rsidR="00AF4E19" w:rsidRDefault="00AF4E19" w:rsidP="00AF4E19">
    <w:pPr>
      <w:pStyle w:val="Pheadertext"/>
    </w:pPr>
    <w:r>
      <w:t>Pearson Mathematics 7</w:t>
    </w:r>
    <w:r>
      <w:tab/>
      <w:t xml:space="preserve">Name: </w:t>
    </w:r>
    <w:r>
      <w:tab/>
    </w:r>
  </w:p>
  <w:p w14:paraId="0DF7167F" w14:textId="05805029" w:rsidR="00AF4E19" w:rsidRPr="00AF4E19" w:rsidRDefault="00AF4E19" w:rsidP="00AF4E19">
    <w:pPr>
      <w:pStyle w:val="Pheadertext"/>
    </w:pPr>
    <w:r>
      <w:t>Statistics and probability ––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116EE8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10"/>
  </w:num>
  <w:num w:numId="5">
    <w:abstractNumId w:val="2"/>
  </w:num>
  <w:num w:numId="6">
    <w:abstractNumId w:val="5"/>
  </w:num>
  <w:num w:numId="7">
    <w:abstractNumId w:val="7"/>
  </w:num>
  <w:num w:numId="8">
    <w:abstractNumId w:val="6"/>
  </w:num>
  <w:num w:numId="9">
    <w:abstractNumId w:val="1"/>
  </w:num>
  <w:num w:numId="10">
    <w:abstractNumId w:val="4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22DA"/>
    <w:rsid w:val="0006067E"/>
    <w:rsid w:val="000A34EF"/>
    <w:rsid w:val="00105052"/>
    <w:rsid w:val="00127481"/>
    <w:rsid w:val="00127498"/>
    <w:rsid w:val="0015023E"/>
    <w:rsid w:val="00182548"/>
    <w:rsid w:val="002131F9"/>
    <w:rsid w:val="002337D1"/>
    <w:rsid w:val="002761C1"/>
    <w:rsid w:val="00282F6F"/>
    <w:rsid w:val="003E3942"/>
    <w:rsid w:val="003E450B"/>
    <w:rsid w:val="003F425E"/>
    <w:rsid w:val="0044463B"/>
    <w:rsid w:val="004571F2"/>
    <w:rsid w:val="00460AF9"/>
    <w:rsid w:val="0046327B"/>
    <w:rsid w:val="00496C50"/>
    <w:rsid w:val="00542518"/>
    <w:rsid w:val="00543075"/>
    <w:rsid w:val="005938FA"/>
    <w:rsid w:val="00596494"/>
    <w:rsid w:val="005B5BC7"/>
    <w:rsid w:val="00634038"/>
    <w:rsid w:val="006B4979"/>
    <w:rsid w:val="0070768B"/>
    <w:rsid w:val="007248E6"/>
    <w:rsid w:val="0074102F"/>
    <w:rsid w:val="007A06CA"/>
    <w:rsid w:val="008551E1"/>
    <w:rsid w:val="008720CB"/>
    <w:rsid w:val="008744CB"/>
    <w:rsid w:val="00887CBA"/>
    <w:rsid w:val="00892F5F"/>
    <w:rsid w:val="008946B7"/>
    <w:rsid w:val="008A19EF"/>
    <w:rsid w:val="008C35E7"/>
    <w:rsid w:val="009171C6"/>
    <w:rsid w:val="009748F3"/>
    <w:rsid w:val="00997572"/>
    <w:rsid w:val="009B1D0A"/>
    <w:rsid w:val="009E0F3C"/>
    <w:rsid w:val="009E2A31"/>
    <w:rsid w:val="00A14A33"/>
    <w:rsid w:val="00A75AF8"/>
    <w:rsid w:val="00A91BC3"/>
    <w:rsid w:val="00AA0ABC"/>
    <w:rsid w:val="00AD5EA6"/>
    <w:rsid w:val="00AF4E19"/>
    <w:rsid w:val="00B2689E"/>
    <w:rsid w:val="00C241C5"/>
    <w:rsid w:val="00C2686A"/>
    <w:rsid w:val="00D11EE5"/>
    <w:rsid w:val="00D61845"/>
    <w:rsid w:val="00D62FA6"/>
    <w:rsid w:val="00DD22CF"/>
    <w:rsid w:val="00DF2E37"/>
    <w:rsid w:val="00DF55BE"/>
    <w:rsid w:val="00DF68D7"/>
    <w:rsid w:val="00E2621B"/>
    <w:rsid w:val="00E30F0E"/>
    <w:rsid w:val="00E613FD"/>
    <w:rsid w:val="00E8282A"/>
    <w:rsid w:val="00E91A91"/>
    <w:rsid w:val="00EA14C3"/>
    <w:rsid w:val="00EC22DA"/>
    <w:rsid w:val="00EC380F"/>
    <w:rsid w:val="00EC5D79"/>
    <w:rsid w:val="00EC7537"/>
    <w:rsid w:val="00F0334C"/>
    <w:rsid w:val="00F053D1"/>
    <w:rsid w:val="00F14DC7"/>
    <w:rsid w:val="00F52623"/>
    <w:rsid w:val="00F61358"/>
    <w:rsid w:val="00F72542"/>
    <w:rsid w:val="00F95A98"/>
    <w:rsid w:val="00FF4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7F16DA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character" w:styleId="CommentReference">
    <w:name w:val="annotation reference"/>
    <w:uiPriority w:val="99"/>
    <w:semiHidden/>
    <w:unhideWhenUsed/>
    <w:rsid w:val="008744CB"/>
    <w:rPr>
      <w:sz w:val="16"/>
      <w:szCs w:val="16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44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44C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4C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8744CB"/>
    <w:rPr>
      <w:b/>
      <w:bCs/>
    </w:rPr>
  </w:style>
  <w:style w:type="paragraph" w:customStyle="1" w:styleId="Psectionheading">
    <w:name w:val="P: section heading"/>
    <w:next w:val="Normal"/>
    <w:rsid w:val="0006067E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6067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6067E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06067E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06067E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06067E"/>
    <w:rPr>
      <w:b/>
    </w:rPr>
  </w:style>
  <w:style w:type="paragraph" w:customStyle="1" w:styleId="Pquestiontextpartsa">
    <w:name w:val="P: question text parts (a)"/>
    <w:basedOn w:val="Pquestiontextmainstem"/>
    <w:qFormat/>
    <w:rsid w:val="0006067E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06067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06067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6067E"/>
    <w:pPr>
      <w:spacing w:before="0"/>
    </w:pPr>
  </w:style>
  <w:style w:type="paragraph" w:customStyle="1" w:styleId="Pquestionheadingsx1stafterhead">
    <w:name w:val="P: question heading s/x (1st after head)"/>
    <w:basedOn w:val="Normal"/>
    <w:qFormat/>
    <w:rsid w:val="0006067E"/>
    <w:pPr>
      <w:keepNext/>
      <w:tabs>
        <w:tab w:val="right" w:pos="8505"/>
        <w:tab w:val="right" w:pos="9923"/>
      </w:tabs>
    </w:pPr>
    <w:rPr>
      <w:rFonts w:asciiTheme="minorHAnsi" w:hAnsiTheme="minorHAnsi"/>
      <w:b/>
    </w:rPr>
  </w:style>
  <w:style w:type="paragraph" w:customStyle="1" w:styleId="Pquestiontextmcqoptions">
    <w:name w:val="P: question text mcq options"/>
    <w:basedOn w:val="Pquestiontextmainstem"/>
    <w:qFormat/>
    <w:rsid w:val="0006067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06067E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06067E"/>
    <w:rPr>
      <w:vertAlign w:val="subscript"/>
    </w:rPr>
  </w:style>
  <w:style w:type="paragraph" w:customStyle="1" w:styleId="PNotetodesigner">
    <w:name w:val="P: Note to designer"/>
    <w:basedOn w:val="Normal"/>
    <w:qFormat/>
    <w:rsid w:val="000606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E613FD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AF4E1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E8282A"/>
    <w:rPr>
      <w:rFonts w:asciiTheme="majorHAnsi" w:hAnsiTheme="majorHAn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semiHidden="0" w:uiPriority="71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A0ABC"/>
    <w:rPr>
      <w:rFonts w:ascii="Calibri" w:eastAsia="MS Mincho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character" w:styleId="CommentReference">
    <w:name w:val="annotation reference"/>
    <w:uiPriority w:val="99"/>
    <w:semiHidden/>
    <w:unhideWhenUsed/>
    <w:rsid w:val="008744CB"/>
    <w:rPr>
      <w:sz w:val="16"/>
      <w:szCs w:val="16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44C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44C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4C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8744CB"/>
    <w:rPr>
      <w:b/>
      <w:bCs/>
    </w:rPr>
  </w:style>
  <w:style w:type="paragraph" w:customStyle="1" w:styleId="Psectionheading">
    <w:name w:val="P: section heading"/>
    <w:next w:val="Normal"/>
    <w:rsid w:val="0006067E"/>
    <w:pPr>
      <w:keepNext/>
      <w:pageBreakBefore/>
      <w:spacing w:after="200"/>
    </w:pPr>
    <w:rPr>
      <w:rFonts w:asciiTheme="minorHAnsi" w:hAnsiTheme="minorHAns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6067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6067E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markslabel">
    <w:name w:val="C: marks label"/>
    <w:uiPriority w:val="1"/>
    <w:qFormat/>
    <w:rsid w:val="0006067E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06067E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06067E"/>
    <w:rPr>
      <w:b/>
    </w:rPr>
  </w:style>
  <w:style w:type="paragraph" w:customStyle="1" w:styleId="Pquestiontextpartsa">
    <w:name w:val="P: question text parts (a)"/>
    <w:basedOn w:val="Pquestiontextmainstem"/>
    <w:qFormat/>
    <w:rsid w:val="0006067E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06067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06067E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06067E"/>
    <w:pPr>
      <w:spacing w:before="0"/>
    </w:pPr>
  </w:style>
  <w:style w:type="paragraph" w:customStyle="1" w:styleId="Pquestionheadingsx1stafterhead">
    <w:name w:val="P: question heading s/x (1st after head)"/>
    <w:basedOn w:val="Normal"/>
    <w:qFormat/>
    <w:rsid w:val="0006067E"/>
    <w:pPr>
      <w:keepNext/>
      <w:tabs>
        <w:tab w:val="right" w:pos="8505"/>
        <w:tab w:val="right" w:pos="9923"/>
      </w:tabs>
    </w:pPr>
    <w:rPr>
      <w:rFonts w:asciiTheme="minorHAnsi" w:hAnsiTheme="minorHAnsi"/>
      <w:b/>
    </w:rPr>
  </w:style>
  <w:style w:type="paragraph" w:customStyle="1" w:styleId="Pquestiontextmcqoptions">
    <w:name w:val="P: question text mcq options"/>
    <w:basedOn w:val="Pquestiontextmainstem"/>
    <w:qFormat/>
    <w:rsid w:val="0006067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06067E"/>
    <w:rPr>
      <w:rFonts w:ascii="Times New Roman" w:hAnsi="Times New Roman"/>
      <w:i/>
    </w:rPr>
  </w:style>
  <w:style w:type="character" w:customStyle="1" w:styleId="CSubscript">
    <w:name w:val="C: Subscript"/>
    <w:basedOn w:val="DefaultParagraphFont"/>
    <w:uiPriority w:val="1"/>
    <w:qFormat/>
    <w:rsid w:val="0006067E"/>
    <w:rPr>
      <w:vertAlign w:val="subscript"/>
    </w:rPr>
  </w:style>
  <w:style w:type="paragraph" w:customStyle="1" w:styleId="PNotetodesigner">
    <w:name w:val="P: Note to designer"/>
    <w:basedOn w:val="Normal"/>
    <w:qFormat/>
    <w:rsid w:val="0006067E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E613FD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AF4E1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E8282A"/>
    <w:rPr>
      <w:rFonts w:asciiTheme="majorHAnsi" w:hAnsiTheme="maj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9</Pages>
  <Words>1519</Words>
  <Characters>6614</Characters>
  <Application>Microsoft Office Word</Application>
  <DocSecurity>0</DocSecurity>
  <Lines>55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8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Silva</dc:creator>
  <cp:keywords/>
  <cp:lastModifiedBy>Tim Carruthers</cp:lastModifiedBy>
  <cp:revision>30</cp:revision>
  <cp:lastPrinted>2011-03-10T00:43:00Z</cp:lastPrinted>
  <dcterms:created xsi:type="dcterms:W3CDTF">2016-09-16T05:28:00Z</dcterms:created>
  <dcterms:modified xsi:type="dcterms:W3CDTF">2016-11-14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